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2DC9" w:rsidRPr="007F0E6C" w:rsidRDefault="002F157B" w:rsidP="007F0E6C">
      <w:pPr>
        <w:jc w:val="center"/>
        <w:rPr>
          <w:rFonts w:ascii="Times New Roman" w:hAnsi="Times New Roman" w:cs="Times New Roman"/>
          <w:sz w:val="28"/>
          <w:szCs w:val="28"/>
        </w:rPr>
      </w:pPr>
      <w:r w:rsidRPr="007F0E6C">
        <w:rPr>
          <w:rFonts w:ascii="Times New Roman" w:hAnsi="Times New Roman" w:cs="Times New Roman"/>
          <w:sz w:val="28"/>
          <w:szCs w:val="28"/>
        </w:rPr>
        <w:t>Самостоятельная работа по теме уравнения и неравенства (повторение)</w:t>
      </w:r>
    </w:p>
    <w:tbl>
      <w:tblPr>
        <w:tblStyle w:val="a3"/>
        <w:tblW w:w="0" w:type="auto"/>
        <w:tblLayout w:type="fixed"/>
        <w:tblLook w:val="04A0"/>
      </w:tblPr>
      <w:tblGrid>
        <w:gridCol w:w="5211"/>
        <w:gridCol w:w="2410"/>
        <w:gridCol w:w="4961"/>
        <w:gridCol w:w="2127"/>
      </w:tblGrid>
      <w:tr w:rsidR="002F157B" w:rsidTr="007F0E6C">
        <w:tc>
          <w:tcPr>
            <w:tcW w:w="7621" w:type="dxa"/>
            <w:gridSpan w:val="2"/>
          </w:tcPr>
          <w:p w:rsidR="002F157B" w:rsidRDefault="002F157B"/>
        </w:tc>
        <w:tc>
          <w:tcPr>
            <w:tcW w:w="7088" w:type="dxa"/>
            <w:gridSpan w:val="2"/>
          </w:tcPr>
          <w:p w:rsidR="002F157B" w:rsidRDefault="002F157B"/>
        </w:tc>
      </w:tr>
      <w:tr w:rsidR="002F157B" w:rsidTr="007F0E6C">
        <w:tc>
          <w:tcPr>
            <w:tcW w:w="5211" w:type="dxa"/>
          </w:tcPr>
          <w:p w:rsidR="002F157B" w:rsidRPr="00D0514C" w:rsidRDefault="004D29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Корень уравнения </w:t>
            </w:r>
            <w:r w:rsidRPr="00D0514C">
              <w:rPr>
                <w:rFonts w:ascii="Times New Roman" w:eastAsia="Times New Roman" w:hAnsi="Times New Roman" w:cs="Times New Roman"/>
                <w:position w:val="-14"/>
                <w:sz w:val="20"/>
                <w:szCs w:val="20"/>
                <w:lang w:eastAsia="ru-RU"/>
              </w:rPr>
              <w:object w:dxaOrig="1699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1" type="#_x0000_t75" style="width:84.55pt;height:24.3pt" o:ole="">
                  <v:imagedata r:id="rId4" o:title=""/>
                </v:shape>
                <o:OLEObject Type="Embed" ProgID="Equation.DSMT4" ShapeID="_x0000_i1061" DrawAspect="Content" ObjectID="_1522351189" r:id="rId5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равен</w:t>
            </w:r>
          </w:p>
        </w:tc>
        <w:tc>
          <w:tcPr>
            <w:tcW w:w="2410" w:type="dxa"/>
          </w:tcPr>
          <w:p w:rsidR="004D294B" w:rsidRPr="00D0514C" w:rsidRDefault="004D294B" w:rsidP="004D29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1)  2; </w:t>
            </w:r>
          </w:p>
          <w:p w:rsidR="004D294B" w:rsidRPr="00D0514C" w:rsidRDefault="004D294B" w:rsidP="004D29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2) –2;          3)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den>
              </m:f>
            </m:oMath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; </w:t>
            </w:r>
          </w:p>
          <w:p w:rsidR="002F157B" w:rsidRPr="00D0514C" w:rsidRDefault="004D294B" w:rsidP="004D29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4) –1;          5) 4.</w:t>
            </w:r>
          </w:p>
        </w:tc>
        <w:tc>
          <w:tcPr>
            <w:tcW w:w="4961" w:type="dxa"/>
          </w:tcPr>
          <w:p w:rsidR="002F157B" w:rsidRPr="00D0514C" w:rsidRDefault="004D29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Корень уравнения </w:t>
            </w:r>
            <w:r w:rsidRPr="00D0514C">
              <w:rPr>
                <w:rFonts w:ascii="Times New Roman" w:eastAsia="Times New Roman" w:hAnsi="Times New Roman" w:cs="Times New Roman"/>
                <w:position w:val="-14"/>
                <w:sz w:val="20"/>
                <w:szCs w:val="20"/>
                <w:lang w:eastAsia="ru-RU"/>
              </w:rPr>
              <w:object w:dxaOrig="1699" w:dyaOrig="480">
                <v:shape id="_x0000_i1062" type="#_x0000_t75" style="width:84.55pt;height:24.3pt" o:ole="">
                  <v:imagedata r:id="rId6" o:title=""/>
                </v:shape>
                <o:OLEObject Type="Embed" ProgID="Equation.DSMT4" ShapeID="_x0000_i1062" DrawAspect="Content" ObjectID="_1522351190" r:id="rId7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равен…</w:t>
            </w:r>
          </w:p>
        </w:tc>
        <w:tc>
          <w:tcPr>
            <w:tcW w:w="2127" w:type="dxa"/>
          </w:tcPr>
          <w:p w:rsidR="004D294B" w:rsidRPr="00D0514C" w:rsidRDefault="004D294B" w:rsidP="004D29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1) 4; </w:t>
            </w:r>
          </w:p>
          <w:p w:rsidR="004D294B" w:rsidRPr="00D0514C" w:rsidRDefault="004D294B" w:rsidP="004D29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2) –2;          3)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den>
              </m:f>
            </m:oMath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; </w:t>
            </w:r>
          </w:p>
          <w:p w:rsidR="002F157B" w:rsidRPr="00D0514C" w:rsidRDefault="004D294B" w:rsidP="004D29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4) –3;          5) 3.</w:t>
            </w:r>
          </w:p>
        </w:tc>
      </w:tr>
      <w:tr w:rsidR="002F157B" w:rsidTr="007F0E6C">
        <w:tc>
          <w:tcPr>
            <w:tcW w:w="5211" w:type="dxa"/>
          </w:tcPr>
          <w:p w:rsidR="002F157B" w:rsidRPr="00D0514C" w:rsidRDefault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дите произведение всех натуральных решений неравенства </w:t>
            </w:r>
            <w:r w:rsidRPr="00D0514C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1180" w:dyaOrig="660">
                <v:shape id="_x0000_i1063" type="#_x0000_t75" style="width:59.45pt;height:32.65pt" o:ole="">
                  <v:imagedata r:id="rId8" o:title=""/>
                </v:shape>
                <o:OLEObject Type="Embed" ProgID="Equation.DSMT4" ShapeID="_x0000_i1063" DrawAspect="Content" ObjectID="_1522351191" r:id="rId9"/>
              </w:object>
            </w:r>
          </w:p>
        </w:tc>
        <w:tc>
          <w:tcPr>
            <w:tcW w:w="2410" w:type="dxa"/>
          </w:tcPr>
          <w:p w:rsidR="0006659F" w:rsidRPr="00D0514C" w:rsidRDefault="0006659F" w:rsidP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>1)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0;  </w:t>
            </w: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>2)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6;  </w:t>
            </w: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>3)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-36;  </w:t>
            </w: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>4)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3,6;  </w:t>
            </w:r>
          </w:p>
          <w:p w:rsidR="0006659F" w:rsidRPr="00D0514C" w:rsidRDefault="0006659F" w:rsidP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>5)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другой ответ.</w:t>
            </w:r>
          </w:p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2F157B" w:rsidRPr="00D0514C" w:rsidRDefault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дите произведение всех натуральных решений неравенства </w:t>
            </w:r>
            <w:r w:rsidRPr="00D0514C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1180" w:dyaOrig="660">
                <v:shape id="_x0000_i1064" type="#_x0000_t75" style="width:59.45pt;height:32.65pt" o:ole="">
                  <v:imagedata r:id="rId10" o:title=""/>
                </v:shape>
                <o:OLEObject Type="Embed" ProgID="Equation.DSMT4" ShapeID="_x0000_i1064" DrawAspect="Content" ObjectID="_1522351192" r:id="rId11"/>
              </w:object>
            </w:r>
          </w:p>
        </w:tc>
        <w:tc>
          <w:tcPr>
            <w:tcW w:w="2127" w:type="dxa"/>
          </w:tcPr>
          <w:p w:rsidR="0006659F" w:rsidRPr="00D0514C" w:rsidRDefault="0006659F" w:rsidP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>1)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0;  </w:t>
            </w: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>2)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1;  </w:t>
            </w: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>3)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4;  </w:t>
            </w: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>4)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2;  </w:t>
            </w:r>
          </w:p>
          <w:p w:rsidR="0006659F" w:rsidRPr="00D0514C" w:rsidRDefault="0006659F" w:rsidP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>5)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другой ответ.</w:t>
            </w:r>
          </w:p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F157B" w:rsidTr="007F0E6C">
        <w:tc>
          <w:tcPr>
            <w:tcW w:w="5211" w:type="dxa"/>
          </w:tcPr>
          <w:p w:rsidR="002F157B" w:rsidRPr="00D0514C" w:rsidRDefault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Корень уравнения </w:t>
            </w:r>
            <w:r w:rsidRPr="00D0514C">
              <w:rPr>
                <w:rFonts w:ascii="Times New Roman" w:eastAsia="Times New Roman" w:hAnsi="Times New Roman" w:cs="Times New Roman"/>
                <w:position w:val="-12"/>
                <w:sz w:val="20"/>
                <w:szCs w:val="20"/>
                <w:lang w:eastAsia="ru-RU"/>
              </w:rPr>
              <w:object w:dxaOrig="3320" w:dyaOrig="380">
                <v:shape id="_x0000_i1025" type="#_x0000_t75" style="width:165.75pt;height:18.4pt" o:ole="">
                  <v:imagedata r:id="rId12" o:title=""/>
                </v:shape>
                <o:OLEObject Type="Embed" ProgID="Equation.3" ShapeID="_x0000_i1025" DrawAspect="Content" ObjectID="_1522351193" r:id="rId13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(или сумма, если корней несколько) принадлежит промежутку:</w:t>
            </w:r>
          </w:p>
        </w:tc>
        <w:tc>
          <w:tcPr>
            <w:tcW w:w="2410" w:type="dxa"/>
          </w:tcPr>
          <w:p w:rsidR="00BE0B78" w:rsidRPr="00D0514C" w:rsidRDefault="00BE0B78" w:rsidP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920" w:dyaOrig="360">
                <v:shape id="_x0000_i1026" type="#_x0000_t75" style="width:46.05pt;height:18.4pt" o:ole="">
                  <v:imagedata r:id="rId14" o:title=""/>
                </v:shape>
                <o:OLEObject Type="Embed" ProgID="Equation.3" ShapeID="_x0000_i1026" DrawAspect="Content" ObjectID="_1522351194" r:id="rId15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; 2)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740" w:dyaOrig="360">
                <v:shape id="_x0000_i1027" type="#_x0000_t75" style="width:36.85pt;height:18.4pt" o:ole="">
                  <v:imagedata r:id="rId16" o:title=""/>
                </v:shape>
                <o:OLEObject Type="Embed" ProgID="Equation.3" ShapeID="_x0000_i1027" DrawAspect="Content" ObjectID="_1522351195" r:id="rId17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; 3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520" w:dyaOrig="360">
                <v:shape id="_x0000_i1028" type="#_x0000_t75" style="width:25.95pt;height:18.4pt" o:ole="">
                  <v:imagedata r:id="rId18" o:title=""/>
                </v:shape>
                <o:OLEObject Type="Embed" ProgID="Equation.3" ShapeID="_x0000_i1028" DrawAspect="Content" ObjectID="_1522351196" r:id="rId19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; </w:t>
            </w:r>
          </w:p>
          <w:p w:rsidR="002F157B" w:rsidRPr="00D0514C" w:rsidRDefault="00BE0B78" w:rsidP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4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ru-RU"/>
              </w:rPr>
              <w:object w:dxaOrig="520" w:dyaOrig="360">
                <v:shape id="_x0000_i1029" type="#_x0000_t75" style="width:25.95pt;height:18.4pt" o:ole="">
                  <v:imagedata r:id="rId20" o:title=""/>
                </v:shape>
                <o:OLEObject Type="Embed" ProgID="Equation.3" ShapeID="_x0000_i1029" DrawAspect="Content" ObjectID="_1522351197" r:id="rId21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; 5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ru-RU"/>
              </w:rPr>
              <w:object w:dxaOrig="560" w:dyaOrig="360">
                <v:shape id="_x0000_i1030" type="#_x0000_t75" style="width:27.65pt;height:18.4pt" o:ole="">
                  <v:imagedata r:id="rId22" o:title=""/>
                </v:shape>
                <o:OLEObject Type="Embed" ProgID="Equation.3" ShapeID="_x0000_i1030" DrawAspect="Content" ObjectID="_1522351198" r:id="rId23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4961" w:type="dxa"/>
          </w:tcPr>
          <w:p w:rsidR="002F157B" w:rsidRPr="00D0514C" w:rsidRDefault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Корень уравнения </w:t>
            </w:r>
            <w:r w:rsidRPr="00D0514C">
              <w:rPr>
                <w:rFonts w:ascii="Times New Roman" w:eastAsia="Times New Roman" w:hAnsi="Times New Roman" w:cs="Times New Roman"/>
                <w:position w:val="-12"/>
                <w:sz w:val="20"/>
                <w:szCs w:val="20"/>
                <w:lang w:eastAsia="ru-RU"/>
              </w:rPr>
              <w:object w:dxaOrig="3200" w:dyaOrig="380">
                <v:shape id="_x0000_i1044" type="#_x0000_t75" style="width:159.9pt;height:18.4pt" o:ole="">
                  <v:imagedata r:id="rId24" o:title=""/>
                </v:shape>
                <o:OLEObject Type="Embed" ProgID="Equation.3" ShapeID="_x0000_i1044" DrawAspect="Content" ObjectID="_1522351199" r:id="rId25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(или сумма, если корней несколько) принадлежит промежутку:</w:t>
            </w:r>
          </w:p>
        </w:tc>
        <w:tc>
          <w:tcPr>
            <w:tcW w:w="2127" w:type="dxa"/>
          </w:tcPr>
          <w:p w:rsidR="00BE0B78" w:rsidRPr="00D0514C" w:rsidRDefault="00BE0B78" w:rsidP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1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920" w:dyaOrig="360">
                <v:shape id="_x0000_i1045" type="#_x0000_t75" style="width:46.05pt;height:18.4pt" o:ole="">
                  <v:imagedata r:id="rId14" o:title=""/>
                </v:shape>
                <o:OLEObject Type="Embed" ProgID="Equation.3" ShapeID="_x0000_i1045" DrawAspect="Content" ObjectID="_1522351200" r:id="rId26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; 2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740" w:dyaOrig="360">
                <v:shape id="_x0000_i1046" type="#_x0000_t75" style="width:36.85pt;height:18.4pt" o:ole="">
                  <v:imagedata r:id="rId16" o:title=""/>
                </v:shape>
                <o:OLEObject Type="Embed" ProgID="Equation.3" ShapeID="_x0000_i1046" DrawAspect="Content" ObjectID="_1522351201" r:id="rId27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; 3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520" w:dyaOrig="360">
                <v:shape id="_x0000_i1047" type="#_x0000_t75" style="width:25.95pt;height:18.4pt" o:ole="">
                  <v:imagedata r:id="rId18" o:title=""/>
                </v:shape>
                <o:OLEObject Type="Embed" ProgID="Equation.3" ShapeID="_x0000_i1047" DrawAspect="Content" ObjectID="_1522351202" r:id="rId28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; </w:t>
            </w:r>
          </w:p>
          <w:p w:rsidR="002F157B" w:rsidRPr="00D0514C" w:rsidRDefault="00BE0B78" w:rsidP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4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ru-RU"/>
              </w:rPr>
              <w:object w:dxaOrig="520" w:dyaOrig="360">
                <v:shape id="_x0000_i1048" type="#_x0000_t75" style="width:25.95pt;height:18.4pt" o:ole="">
                  <v:imagedata r:id="rId20" o:title=""/>
                </v:shape>
                <o:OLEObject Type="Embed" ProgID="Equation.3" ShapeID="_x0000_i1048" DrawAspect="Content" ObjectID="_1522351203" r:id="rId29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; 5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ru-RU"/>
              </w:rPr>
              <w:object w:dxaOrig="540" w:dyaOrig="360">
                <v:shape id="_x0000_i1049" type="#_x0000_t75" style="width:26.8pt;height:18.4pt" o:ole="">
                  <v:imagedata r:id="rId30" o:title=""/>
                </v:shape>
                <o:OLEObject Type="Embed" ProgID="Equation.3" ShapeID="_x0000_i1049" DrawAspect="Content" ObjectID="_1522351204" r:id="rId31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2F157B" w:rsidTr="007F0E6C">
        <w:tc>
          <w:tcPr>
            <w:tcW w:w="5211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Сумма всех целых решений неравенства </w:t>
            </w:r>
            <w:r w:rsidRPr="00D0514C">
              <w:rPr>
                <w:rFonts w:ascii="Times New Roman" w:eastAsia="Times New Roman" w:hAnsi="Times New Roman" w:cs="Times New Roman"/>
                <w:position w:val="-28"/>
                <w:sz w:val="20"/>
                <w:szCs w:val="20"/>
                <w:lang w:eastAsia="ru-RU"/>
              </w:rPr>
              <w:object w:dxaOrig="1240" w:dyaOrig="800">
                <v:shape id="_x0000_i1031" type="#_x0000_t75" style="width:61.95pt;height:39.35pt" o:ole="">
                  <v:imagedata r:id="rId32" o:title=""/>
                </v:shape>
                <o:OLEObject Type="Embed" ProgID="Equation.3" ShapeID="_x0000_i1031" DrawAspect="Content" ObjectID="_1522351205" r:id="rId33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, удовлетворяющих условию </w:t>
            </w:r>
            <w:r w:rsidRPr="00D0514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600" w:dyaOrig="300">
                <v:shape id="_x0000_i1032" type="#_x0000_t75" style="width:30.15pt;height:15.05pt" o:ole="">
                  <v:imagedata r:id="rId34" o:title=""/>
                </v:shape>
                <o:OLEObject Type="Embed" ProgID="Equation.3" ShapeID="_x0000_i1032" DrawAspect="Content" ObjectID="_1522351206" r:id="rId35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, равна:</w:t>
            </w:r>
          </w:p>
        </w:tc>
        <w:tc>
          <w:tcPr>
            <w:tcW w:w="2410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6; 2) 4; 3) 5; 4) -4; 5) 3.</w:t>
            </w:r>
          </w:p>
        </w:tc>
        <w:tc>
          <w:tcPr>
            <w:tcW w:w="4961" w:type="dxa"/>
          </w:tcPr>
          <w:p w:rsidR="002F157B" w:rsidRPr="00D0514C" w:rsidRDefault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Сумма всех целых решений неравенства </w:t>
            </w:r>
            <w:r w:rsidRPr="00D0514C">
              <w:rPr>
                <w:rFonts w:ascii="Times New Roman" w:eastAsia="Times New Roman" w:hAnsi="Times New Roman" w:cs="Times New Roman"/>
                <w:position w:val="-28"/>
                <w:sz w:val="20"/>
                <w:szCs w:val="20"/>
                <w:lang w:eastAsia="ru-RU"/>
              </w:rPr>
              <w:object w:dxaOrig="1199" w:dyaOrig="760">
                <v:shape id="_x0000_i1042" type="#_x0000_t75" style="width:60.3pt;height:29.3pt" o:ole="">
                  <v:imagedata r:id="rId36" o:title=""/>
                </v:shape>
                <o:OLEObject Type="Embed" ProgID="Equation.3" ShapeID="_x0000_i1042" DrawAspect="Content" ObjectID="_1522351207" r:id="rId37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, удовлетворяющих условию </w:t>
            </w:r>
            <w:r w:rsidRPr="00D0514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600" w:dyaOrig="300">
                <v:shape id="_x0000_i1043" type="#_x0000_t75" style="width:30.15pt;height:15.05pt" o:ole="">
                  <v:imagedata r:id="rId34" o:title=""/>
                </v:shape>
                <o:OLEObject Type="Embed" ProgID="Equation.3" ShapeID="_x0000_i1043" DrawAspect="Content" ObjectID="_1522351208" r:id="rId38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, равна:</w:t>
            </w:r>
          </w:p>
        </w:tc>
        <w:tc>
          <w:tcPr>
            <w:tcW w:w="2127" w:type="dxa"/>
          </w:tcPr>
          <w:p w:rsidR="002F157B" w:rsidRPr="00D0514C" w:rsidRDefault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6; 2) 0; 3) -3; 4) -6; 5) 3.</w:t>
            </w:r>
          </w:p>
        </w:tc>
      </w:tr>
      <w:tr w:rsidR="002F157B" w:rsidTr="007F0E6C">
        <w:tc>
          <w:tcPr>
            <w:tcW w:w="5211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именьшее целое положительное решение неравенства </w:t>
            </w:r>
            <w:r w:rsidRPr="00D0514C">
              <w:rPr>
                <w:rFonts w:ascii="Times New Roman" w:eastAsia="Times New Roman" w:hAnsi="Times New Roman" w:cs="Times New Roman"/>
                <w:position w:val="-28"/>
                <w:sz w:val="20"/>
                <w:szCs w:val="20"/>
                <w:lang w:eastAsia="ru-RU"/>
              </w:rPr>
              <w:object w:dxaOrig="2000" w:dyaOrig="720">
                <v:shape id="_x0000_i1033" type="#_x0000_t75" style="width:99.65pt;height:36pt" o:ole="">
                  <v:imagedata r:id="rId39" o:title=""/>
                </v:shape>
                <o:OLEObject Type="Embed" ProgID="Equation.3" ShapeID="_x0000_i1033" DrawAspect="Content" ObjectID="_1522351209" r:id="rId40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равно</w:t>
            </w:r>
          </w:p>
        </w:tc>
        <w:tc>
          <w:tcPr>
            <w:tcW w:w="2410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1;    2) 2;    3) 3;   4) 4;   5) 5.</w:t>
            </w:r>
          </w:p>
        </w:tc>
        <w:tc>
          <w:tcPr>
            <w:tcW w:w="4961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Сумма всех целых решений неравенства </w:t>
            </w:r>
            <w:r w:rsidRPr="00D0514C">
              <w:rPr>
                <w:rFonts w:ascii="Times New Roman" w:eastAsia="Times New Roman" w:hAnsi="Times New Roman" w:cs="Times New Roman"/>
                <w:position w:val="-32"/>
                <w:sz w:val="20"/>
                <w:szCs w:val="20"/>
                <w:lang w:eastAsia="ru-RU"/>
              </w:rPr>
              <w:object w:dxaOrig="3240" w:dyaOrig="840">
                <v:shape id="_x0000_i1034" type="#_x0000_t75" style="width:162.4pt;height:41.85pt" o:ole="">
                  <v:imagedata r:id="rId41" o:title=""/>
                </v:shape>
                <o:OLEObject Type="Embed" ProgID="Equation.3" ShapeID="_x0000_i1034" DrawAspect="Content" ObjectID="_1522351210" r:id="rId42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равна:</w:t>
            </w:r>
          </w:p>
        </w:tc>
        <w:tc>
          <w:tcPr>
            <w:tcW w:w="2127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3; 2) 5; 3) 6; 4) нет целых решений; 5) 0.</w:t>
            </w:r>
          </w:p>
        </w:tc>
      </w:tr>
      <w:tr w:rsidR="002F157B" w:rsidTr="007F0E6C">
        <w:tc>
          <w:tcPr>
            <w:tcW w:w="5211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Если </w:t>
            </w:r>
            <w:r w:rsidRPr="00D0514C">
              <w:rPr>
                <w:rFonts w:ascii="Times New Roman" w:eastAsia="Times New Roman" w:hAnsi="Times New Roman" w:cs="Times New Roman"/>
                <w:position w:val="-12"/>
                <w:sz w:val="20"/>
                <w:szCs w:val="20"/>
                <w:lang w:eastAsia="ru-RU"/>
              </w:rPr>
              <w:object w:dxaOrig="560" w:dyaOrig="380">
                <v:shape id="_x0000_i1035" type="#_x0000_t75" style="width:27.65pt;height:18.4pt" o:ole="">
                  <v:imagedata r:id="rId43" o:title=""/>
                </v:shape>
                <o:OLEObject Type="Embed" ProgID="Equation.3" ShapeID="_x0000_i1035" DrawAspect="Content" ObjectID="_1522351211" r:id="rId44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корень уравнения </w:t>
            </w:r>
            <w:r w:rsidRPr="00D0514C">
              <w:rPr>
                <w:rFonts w:ascii="Times New Roman" w:eastAsia="Times New Roman" w:hAnsi="Times New Roman" w:cs="Times New Roman"/>
                <w:position w:val="-30"/>
                <w:sz w:val="20"/>
                <w:szCs w:val="20"/>
                <w:lang w:eastAsia="ru-RU"/>
              </w:rPr>
              <w:object w:dxaOrig="2540" w:dyaOrig="780">
                <v:shape id="_x0000_i1036" type="#_x0000_t75" style="width:126.4pt;height:39.35pt" o:ole="">
                  <v:imagedata r:id="rId45" o:title=""/>
                </v:shape>
                <o:OLEObject Type="Embed" ProgID="Equation.3" ShapeID="_x0000_i1036" DrawAspect="Content" ObjectID="_1522351212" r:id="rId46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, то значение выражения </w:t>
            </w:r>
            <w:r w:rsidRPr="00D0514C">
              <w:rPr>
                <w:rFonts w:ascii="Times New Roman" w:eastAsia="Times New Roman" w:hAnsi="Times New Roman" w:cs="Times New Roman"/>
                <w:position w:val="-12"/>
                <w:sz w:val="20"/>
                <w:szCs w:val="20"/>
                <w:lang w:eastAsia="ru-RU"/>
              </w:rPr>
              <w:object w:dxaOrig="1179" w:dyaOrig="380">
                <v:shape id="_x0000_i1037" type="#_x0000_t75" style="width:59.45pt;height:18.4pt" o:ole="">
                  <v:imagedata r:id="rId47" o:title=""/>
                </v:shape>
                <o:OLEObject Type="Embed" ProgID="Equation.3" ShapeID="_x0000_i1037" DrawAspect="Content" ObjectID="_1522351213" r:id="rId48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равно:</w:t>
            </w:r>
          </w:p>
        </w:tc>
        <w:tc>
          <w:tcPr>
            <w:tcW w:w="2410" w:type="dxa"/>
          </w:tcPr>
          <w:p w:rsidR="002F157B" w:rsidRPr="00D0514C" w:rsidRDefault="002F157B" w:rsidP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1) – 24; </w:t>
            </w:r>
          </w:p>
          <w:p w:rsidR="002F157B" w:rsidRPr="00D0514C" w:rsidRDefault="002F157B" w:rsidP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2) –6;          3) 6; </w:t>
            </w:r>
          </w:p>
          <w:p w:rsidR="002F157B" w:rsidRPr="00D0514C" w:rsidRDefault="002F157B" w:rsidP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4) –14;          5) 4.</w:t>
            </w:r>
          </w:p>
        </w:tc>
        <w:tc>
          <w:tcPr>
            <w:tcW w:w="4961" w:type="dxa"/>
          </w:tcPr>
          <w:p w:rsidR="002F157B" w:rsidRPr="00D0514C" w:rsidRDefault="004C06F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дите сумму корней (или </w:t>
            </w:r>
            <w:proofErr w:type="gramStart"/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корень</w:t>
            </w:r>
            <w:proofErr w:type="gramEnd"/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если он единственный)  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7</m:t>
                      </m:r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+6</m:t>
                      </m:r>
                    </m:den>
                  </m:f>
                </m:e>
              </m:rad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 -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7(</m:t>
                      </m:r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х</m:t>
                      </m:r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+6)</m:t>
                      </m:r>
                    </m:num>
                    <m:den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х</m:t>
                      </m:r>
                    </m:den>
                  </m:f>
                </m:e>
              </m:rad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 =6</w:t>
            </w:r>
          </w:p>
        </w:tc>
        <w:tc>
          <w:tcPr>
            <w:tcW w:w="2127" w:type="dxa"/>
          </w:tcPr>
          <w:p w:rsidR="004C06F5" w:rsidRPr="00D0514C" w:rsidRDefault="004C06F5" w:rsidP="004C06F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1) – 4; </w:t>
            </w:r>
          </w:p>
          <w:p w:rsidR="004C06F5" w:rsidRPr="00D0514C" w:rsidRDefault="004C06F5" w:rsidP="004C06F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2) –7;          3) 7; </w:t>
            </w:r>
          </w:p>
          <w:p w:rsidR="002F157B" w:rsidRPr="00D0514C" w:rsidRDefault="004C06F5" w:rsidP="004C06F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4) –14;          5) 4.</w:t>
            </w:r>
          </w:p>
        </w:tc>
      </w:tr>
      <w:tr w:rsidR="002F157B" w:rsidTr="007F0E6C">
        <w:tc>
          <w:tcPr>
            <w:tcW w:w="5211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.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сумму целых решений неравенства </w:t>
            </w:r>
            <w:r w:rsidRPr="00D0514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540" w:dyaOrig="420">
                <v:shape id="_x0000_i1038" type="#_x0000_t75" style="width:126.4pt;height:20.95pt" o:ole="">
                  <v:imagedata r:id="rId49" o:title=""/>
                </v:shape>
                <o:OLEObject Type="Embed" ProgID="Equation.3" ShapeID="_x0000_i1038" DrawAspect="Content" ObjectID="_1522351214" r:id="rId50"/>
              </w:object>
            </w:r>
          </w:p>
        </w:tc>
        <w:tc>
          <w:tcPr>
            <w:tcW w:w="2410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дите сумму целых решений неравенства </w:t>
            </w:r>
            <w:r w:rsidRPr="00D0514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740" w:dyaOrig="480">
                <v:shape id="_x0000_i1039" type="#_x0000_t75" style="width:137.3pt;height:24.3pt" o:ole="">
                  <v:imagedata r:id="rId51" o:title=""/>
                </v:shape>
                <o:OLEObject Type="Embed" ProgID="Equation.3" ShapeID="_x0000_i1039" DrawAspect="Content" ObjectID="_1522351215" r:id="rId52"/>
              </w:object>
            </w:r>
          </w:p>
        </w:tc>
        <w:tc>
          <w:tcPr>
            <w:tcW w:w="2127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F157B" w:rsidTr="007F0E6C">
        <w:tc>
          <w:tcPr>
            <w:tcW w:w="5211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дите сумму корней уравнения </w:t>
            </w:r>
            <w:r w:rsidRPr="00D0514C">
              <w:rPr>
                <w:rFonts w:ascii="Times New Roman" w:eastAsia="Times New Roman" w:hAnsi="Times New Roman" w:cs="Times New Roman"/>
                <w:position w:val="-32"/>
                <w:sz w:val="20"/>
                <w:szCs w:val="20"/>
                <w:lang w:eastAsia="ru-RU"/>
              </w:rPr>
              <w:object w:dxaOrig="2900" w:dyaOrig="760">
                <v:shape id="_x0000_i1040" type="#_x0000_t75" style="width:144.85pt;height:38.5pt" o:ole="">
                  <v:imagedata r:id="rId53" o:title=""/>
                </v:shape>
                <o:OLEObject Type="Embed" ProgID="Equation.3" ShapeID="_x0000_i1040" DrawAspect="Content" ObjectID="_1522351216" r:id="rId54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2410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2F157B" w:rsidRPr="00D0514C" w:rsidRDefault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дите сумму корней уравнения </w:t>
            </w:r>
            <w:r w:rsidRPr="00D0514C">
              <w:rPr>
                <w:rFonts w:ascii="Times New Roman" w:eastAsia="Times New Roman" w:hAnsi="Times New Roman" w:cs="Times New Roman"/>
                <w:position w:val="-28"/>
                <w:sz w:val="20"/>
                <w:szCs w:val="20"/>
                <w:lang w:eastAsia="ru-RU"/>
              </w:rPr>
              <w:object w:dxaOrig="3240" w:dyaOrig="720">
                <v:shape id="_x0000_i1041" type="#_x0000_t75" style="width:162.4pt;height:36pt" o:ole="">
                  <v:imagedata r:id="rId55" o:title=""/>
                </v:shape>
                <o:OLEObject Type="Embed" ProgID="Equation.3" ShapeID="_x0000_i1041" DrawAspect="Content" ObjectID="_1522351217" r:id="rId56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2127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F157B" w:rsidTr="007F0E6C">
        <w:tc>
          <w:tcPr>
            <w:tcW w:w="5211" w:type="dxa"/>
          </w:tcPr>
          <w:p w:rsidR="002F157B" w:rsidRPr="00D0514C" w:rsidRDefault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eastAsia="Times New Roman" w:hAnsi="Times New Roman" w:cs="Times New Roman"/>
                <w:position w:val="-12"/>
                <w:sz w:val="20"/>
                <w:szCs w:val="20"/>
                <w:lang w:eastAsia="ru-RU"/>
              </w:rPr>
              <w:object w:dxaOrig="900" w:dyaOrig="380">
                <v:shape id="_x0000_i1050" type="#_x0000_t75" style="width:45.2pt;height:18.4pt" o:ole="">
                  <v:imagedata r:id="rId57" o:title=""/>
                </v:shape>
                <o:OLEObject Type="Embed" ProgID="Equation.3" ShapeID="_x0000_i1050" DrawAspect="Content" ObjectID="_1522351218" r:id="rId58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корни уравнения </w:t>
            </w:r>
            <w:r w:rsidRPr="00D0514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100" w:dyaOrig="400">
                <v:shape id="_x0000_i1051" type="#_x0000_t75" style="width:104.65pt;height:20.1pt" o:ole="">
                  <v:imagedata r:id="rId59" o:title=""/>
                </v:shape>
                <o:OLEObject Type="Embed" ProgID="Equation.3" ShapeID="_x0000_i1051" DrawAspect="Content" ObjectID="_1522351219" r:id="rId60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. Найти </w:t>
            </w:r>
            <w:r w:rsidRPr="00D0514C">
              <w:rPr>
                <w:rFonts w:ascii="Times New Roman" w:eastAsia="Times New Roman" w:hAnsi="Times New Roman" w:cs="Times New Roman"/>
                <w:position w:val="-4"/>
                <w:sz w:val="20"/>
                <w:szCs w:val="20"/>
                <w:lang w:eastAsia="ru-RU"/>
              </w:rPr>
              <w:object w:dxaOrig="840" w:dyaOrig="380">
                <v:shape id="_x0000_i1052" type="#_x0000_t75" style="width:41.85pt;height:18.4pt" o:ole="">
                  <v:imagedata r:id="rId61" o:title=""/>
                </v:shape>
                <o:OLEObject Type="Embed" ProgID="Equation.3" ShapeID="_x0000_i1052" DrawAspect="Content" ObjectID="_1522351220" r:id="rId62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2410" w:type="dxa"/>
          </w:tcPr>
          <w:p w:rsidR="002F157B" w:rsidRPr="00D0514C" w:rsidRDefault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6; 2) 4; 3) 2; 4) 5; 5) 3.</w:t>
            </w:r>
          </w:p>
        </w:tc>
        <w:tc>
          <w:tcPr>
            <w:tcW w:w="4961" w:type="dxa"/>
          </w:tcPr>
          <w:p w:rsidR="002F157B" w:rsidRPr="00D0514C" w:rsidRDefault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ти произведение наименьшего целого положительного и наибольшего целого отрицательного решений неравенства </w:t>
            </w:r>
            <w:r w:rsidRPr="00D0514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980" w:dyaOrig="400">
                <v:shape id="_x0000_i1060" type="#_x0000_t75" style="width:149pt;height:20.1pt" o:ole="">
                  <v:imagedata r:id="rId63" o:title=""/>
                </v:shape>
                <o:OLEObject Type="Embed" ProgID="Equation.3" ShapeID="_x0000_i1060" DrawAspect="Content" ObjectID="_1522351221" r:id="rId64"/>
              </w:object>
            </w:r>
          </w:p>
        </w:tc>
        <w:tc>
          <w:tcPr>
            <w:tcW w:w="2127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F157B" w:rsidTr="007F0E6C">
        <w:tc>
          <w:tcPr>
            <w:tcW w:w="5211" w:type="dxa"/>
          </w:tcPr>
          <w:p w:rsidR="002F157B" w:rsidRPr="00D0514C" w:rsidRDefault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Количество различных корней уравнения </w:t>
            </w:r>
            <w:r w:rsidRPr="00D0514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200" w:dyaOrig="300">
                <v:shape id="_x0000_i1053" type="#_x0000_t75" style="width:110.5pt;height:15.05pt" o:ole="">
                  <v:imagedata r:id="rId65" o:title=""/>
                </v:shape>
                <o:OLEObject Type="Embed" ProgID="Equation.3" ShapeID="_x0000_i1053" DrawAspect="Content" ObjectID="_1522351222" r:id="rId66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на</w:t>
            </w:r>
            <w:proofErr w:type="gramEnd"/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0514C">
              <w:rPr>
                <w:rFonts w:ascii="Times New Roman" w:eastAsia="Times New Roman" w:hAnsi="Times New Roman" w:cs="Times New Roman"/>
                <w:position w:val="-32"/>
                <w:sz w:val="20"/>
                <w:szCs w:val="20"/>
                <w:lang w:eastAsia="ru-RU"/>
              </w:rPr>
              <w:object w:dxaOrig="1020" w:dyaOrig="780">
                <v:shape id="_x0000_i1054" type="#_x0000_t75" style="width:51.05pt;height:39.35pt" o:ole="">
                  <v:imagedata r:id="rId67" o:title=""/>
                </v:shape>
                <o:OLEObject Type="Embed" ProgID="Equation.3" ShapeID="_x0000_i1054" DrawAspect="Content" ObjectID="_1522351223" r:id="rId68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равно</w:t>
            </w:r>
          </w:p>
        </w:tc>
        <w:tc>
          <w:tcPr>
            <w:tcW w:w="2410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DC6048" w:rsidRPr="00D0514C" w:rsidRDefault="00DC604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Количество корней уравнения </w:t>
            </w:r>
          </w:p>
          <w:p w:rsidR="002F157B" w:rsidRPr="00D0514C" w:rsidRDefault="00DC604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 8</w:t>
            </w:r>
            <w:r w:rsidRPr="00D0514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</w:t>
            </w:r>
            <w:r w:rsidRPr="00D0514C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D0514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+ 2</w:t>
            </w:r>
            <w:proofErr w:type="spellStart"/>
            <w:r w:rsidRPr="00D0514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 w:rsidRPr="00D0514C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D0514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= 7 </w:t>
            </w:r>
            <w:r w:rsidRPr="00D0514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0514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 на промежутке                                              [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6</m:t>
                  </m:r>
                </m:den>
              </m:f>
              <m:r>
                <w:rPr>
                  <w:rFonts w:ascii="Cambria Math" w:hAnsi="Times New Roman" w:cs="Times New Roman"/>
                  <w:sz w:val="20"/>
                  <w:szCs w:val="20"/>
                </w:rPr>
                <m:t xml:space="preserve">;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0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den>
              </m:f>
            </m:oMath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]  равно                                                                                                                                         </w:t>
            </w:r>
          </w:p>
        </w:tc>
        <w:tc>
          <w:tcPr>
            <w:tcW w:w="2127" w:type="dxa"/>
          </w:tcPr>
          <w:p w:rsidR="002F157B" w:rsidRPr="00D0514C" w:rsidRDefault="00DC6048" w:rsidP="00DC604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1;  2) 0;  3) 5;  4) 3;  5) 4.</w:t>
            </w:r>
          </w:p>
        </w:tc>
      </w:tr>
      <w:tr w:rsidR="002F157B" w:rsidTr="007F0E6C">
        <w:tc>
          <w:tcPr>
            <w:tcW w:w="5211" w:type="dxa"/>
          </w:tcPr>
          <w:p w:rsidR="002F157B" w:rsidRPr="00D0514C" w:rsidRDefault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Решите неравенство </w:t>
            </w:r>
            <w:r w:rsidRPr="00D0514C">
              <w:rPr>
                <w:rFonts w:ascii="Times New Roman" w:eastAsia="Times New Roman" w:hAnsi="Times New Roman" w:cs="Times New Roman"/>
                <w:position w:val="-36"/>
                <w:sz w:val="20"/>
                <w:szCs w:val="20"/>
                <w:lang w:eastAsia="ru-RU"/>
              </w:rPr>
              <w:object w:dxaOrig="1619" w:dyaOrig="840">
                <v:shape id="_x0000_i1055" type="#_x0000_t75" style="width:81.2pt;height:41.85pt" o:ole="">
                  <v:imagedata r:id="rId69" o:title=""/>
                </v:shape>
                <o:OLEObject Type="Embed" ProgID="Equation.3" ShapeID="_x0000_i1055" DrawAspect="Content" ObjectID="_1522351224" r:id="rId70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и укажите номер правильного ответа:</w:t>
            </w:r>
          </w:p>
        </w:tc>
        <w:tc>
          <w:tcPr>
            <w:tcW w:w="2410" w:type="dxa"/>
          </w:tcPr>
          <w:p w:rsidR="00BE0B78" w:rsidRPr="00D0514C" w:rsidRDefault="00BE0B78" w:rsidP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1) </w:t>
            </w:r>
            <w:r w:rsidR="00D0514C"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1620" w:dyaOrig="340">
                <v:shape id="_x0000_i1102" type="#_x0000_t75" style="width:81.2pt;height:16.75pt" o:ole="">
                  <v:imagedata r:id="rId71" o:title=""/>
                </v:shape>
                <o:OLEObject Type="Embed" ProgID="Equation.3" ShapeID="_x0000_i1102" DrawAspect="Content" ObjectID="_1522351225" r:id="rId72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; 2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780" w:dyaOrig="360">
                <v:shape id="_x0000_i1056" type="#_x0000_t75" style="width:39.35pt;height:18.4pt" o:ole="">
                  <v:imagedata r:id="rId73" o:title=""/>
                </v:shape>
                <o:OLEObject Type="Embed" ProgID="Equation.3" ShapeID="_x0000_i1056" DrawAspect="Content" ObjectID="_1522351226" r:id="rId74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; 3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2020" w:dyaOrig="360">
                <v:shape id="_x0000_i1057" type="#_x0000_t75" style="width:101.3pt;height:18.4pt" o:ole="">
                  <v:imagedata r:id="rId75" o:title=""/>
                </v:shape>
                <o:OLEObject Type="Embed" ProgID="Equation.3" ShapeID="_x0000_i1057" DrawAspect="Content" ObjectID="_1522351227" r:id="rId76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; </w:t>
            </w:r>
          </w:p>
          <w:p w:rsidR="00BE0B78" w:rsidRPr="00D0514C" w:rsidRDefault="00BE0B78" w:rsidP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4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1980" w:dyaOrig="360">
                <v:shape id="_x0000_i1058" type="#_x0000_t75" style="width:98.8pt;height:18.4pt" o:ole="">
                  <v:imagedata r:id="rId77" o:title=""/>
                </v:shape>
                <o:OLEObject Type="Embed" ProgID="Equation.3" ShapeID="_x0000_i1058" DrawAspect="Content" ObjectID="_1522351228" r:id="rId78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; </w:t>
            </w:r>
          </w:p>
          <w:p w:rsidR="002F157B" w:rsidRPr="00D0514C" w:rsidRDefault="00BE0B78" w:rsidP="00BE0B7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5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ru-RU"/>
              </w:rPr>
              <w:object w:dxaOrig="2060" w:dyaOrig="360">
                <v:shape id="_x0000_i1059" type="#_x0000_t75" style="width:103pt;height:18.4pt" o:ole="">
                  <v:imagedata r:id="rId79" o:title=""/>
                </v:shape>
                <o:OLEObject Type="Embed" ProgID="Equation.3" ShapeID="_x0000_i1059" DrawAspect="Content" ObjectID="_1522351229" r:id="rId80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4961" w:type="dxa"/>
          </w:tcPr>
          <w:p w:rsidR="002F157B" w:rsidRPr="00D0514C" w:rsidRDefault="00DC604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дите множество решений неравенства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4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4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6</m:t>
                  </m:r>
                </m:den>
              </m:f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&lt;0</w:t>
            </w:r>
          </w:p>
        </w:tc>
        <w:tc>
          <w:tcPr>
            <w:tcW w:w="2127" w:type="dxa"/>
          </w:tcPr>
          <w:p w:rsidR="007B5377" w:rsidRPr="00D0514C" w:rsidRDefault="007B537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1)(-∞; -2)U (2; 3);    2) (-2; 3);       </w:t>
            </w:r>
          </w:p>
          <w:p w:rsidR="007B5377" w:rsidRPr="00D0514C" w:rsidRDefault="007B5377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3) (-2; 2)U(2;3)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;   4) 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(2; 3)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;     </w:t>
            </w:r>
          </w:p>
          <w:p w:rsidR="002F157B" w:rsidRPr="00D0514C" w:rsidRDefault="007B5377" w:rsidP="007B5377">
            <w:pPr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5)</w:t>
            </w:r>
            <w:proofErr w:type="gramStart"/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( </w:t>
            </w:r>
            <w:proofErr w:type="gramEnd"/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>- 2; 2)U (3;+∞).</w:t>
            </w:r>
          </w:p>
        </w:tc>
      </w:tr>
      <w:tr w:rsidR="002F157B" w:rsidTr="007F0E6C">
        <w:tc>
          <w:tcPr>
            <w:tcW w:w="5211" w:type="dxa"/>
          </w:tcPr>
          <w:p w:rsidR="002F157B" w:rsidRPr="00D0514C" w:rsidRDefault="004D29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Корень уравнения   2</w:t>
            </w:r>
            <m:oMath>
              <m:r>
                <w:rPr>
                  <w:rFonts w:ascii="Times New Roman" w:hAnsi="Times New Roman" w:cs="Times New Roman"/>
                  <w:sz w:val="20"/>
                  <w:szCs w:val="20"/>
                </w:rPr>
                <m:t>∙</m:t>
              </m:r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7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2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9</m:t>
                  </m:r>
                </m:sup>
              </m:sSup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= 7</w:t>
            </w:r>
            <m:oMath>
              <m:r>
                <w:rPr>
                  <w:rFonts w:ascii="Times New Roman" w:eastAsiaTheme="minorEastAsia" w:hAnsi="Times New Roman" w:cs="Times New Roman"/>
                  <w:sz w:val="20"/>
                  <w:szCs w:val="20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2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9</m:t>
                  </m:r>
                </m:sup>
              </m:sSup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равен</w:t>
            </w:r>
          </w:p>
        </w:tc>
        <w:tc>
          <w:tcPr>
            <w:tcW w:w="2410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DC6048" w:rsidRPr="00D0514C" w:rsidRDefault="00DC604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Произведение корней уравнения</w:t>
            </w:r>
          </w:p>
          <w:p w:rsidR="002F157B" w:rsidRPr="00D0514C" w:rsidRDefault="00DC604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 х</w:t>
            </w:r>
            <w:proofErr w:type="gramStart"/>
            <w:r w:rsidRPr="00D0514C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proofErr w:type="gramEnd"/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4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4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6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9</m:t>
                  </m:r>
                </m:den>
              </m:f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4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3</m:t>
                  </m:r>
                </m:den>
              </m:f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        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равно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                                               </w:t>
            </w:r>
          </w:p>
        </w:tc>
        <w:tc>
          <w:tcPr>
            <w:tcW w:w="2127" w:type="dxa"/>
          </w:tcPr>
          <w:p w:rsidR="002F157B" w:rsidRPr="00D0514C" w:rsidRDefault="00DC6048" w:rsidP="00DC604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2;  2) 0;  3) -2;  4) 3;  5) 4.</w:t>
            </w:r>
          </w:p>
        </w:tc>
      </w:tr>
      <w:tr w:rsidR="002F157B" w:rsidTr="007F0E6C">
        <w:tc>
          <w:tcPr>
            <w:tcW w:w="5211" w:type="dxa"/>
          </w:tcPr>
          <w:p w:rsidR="004D294B" w:rsidRPr="00D0514C" w:rsidRDefault="004D294B" w:rsidP="004D294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дите произведение корней уравнения </w:t>
            </w:r>
            <w:proofErr w:type="gramStart"/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( </w:t>
            </w:r>
            <w:proofErr w:type="gramEnd"/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или корень, если он единственный) уравнения </w:t>
            </w:r>
          </w:p>
          <w:p w:rsidR="002F157B" w:rsidRPr="00D0514C" w:rsidRDefault="004D294B" w:rsidP="004D294B">
            <w:pPr>
              <w:rPr>
                <w:rFonts w:ascii="Times New Roman" w:hAnsi="Times New Roman" w:cs="Times New Roman"/>
                <w:sz w:val="20"/>
                <w:szCs w:val="20"/>
              </w:rPr>
            </w:pP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15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Times New Roman" w:hAnsi="Times New Roman" w:cs="Times New Roman"/>
                  <w:sz w:val="20"/>
                  <w:szCs w:val="20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</m:t>
                  </m:r>
                </m:e>
              </m:rad>
              <m:r>
                <w:rPr>
                  <w:rFonts w:ascii="Cambria Math" w:hAnsi="Times New Roman" w:cs="Times New Roman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∙</m:t>
              </m:r>
              <m:rad>
                <m:rad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4</m:t>
                  </m:r>
                </m:deg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15</m:t>
                  </m:r>
                </m:e>
              </m:rad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 =2</w:t>
            </w:r>
          </w:p>
        </w:tc>
        <w:tc>
          <w:tcPr>
            <w:tcW w:w="2410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2F157B" w:rsidRPr="00D0514C" w:rsidRDefault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Решите уравнение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6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4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 = х+4. В ответ запишите произведение корней или корень, если он единственный.</w:t>
            </w:r>
          </w:p>
        </w:tc>
        <w:tc>
          <w:tcPr>
            <w:tcW w:w="2127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F157B" w:rsidTr="007F0E6C">
        <w:tc>
          <w:tcPr>
            <w:tcW w:w="5211" w:type="dxa"/>
          </w:tcPr>
          <w:p w:rsidR="002F157B" w:rsidRPr="00D0514C" w:rsidRDefault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дите количество корней уравнения </w:t>
            </w:r>
            <w:r w:rsidRPr="00D0514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859" w:dyaOrig="280">
                <v:shape id="_x0000_i1065" type="#_x0000_t75" style="width:143.15pt;height:14.25pt" o:ole="">
                  <v:imagedata r:id="rId81" o:title=""/>
                </v:shape>
                <o:OLEObject Type="Embed" ProgID="Equation.DSMT4" ShapeID="_x0000_i1065" DrawAspect="Content" ObjectID="_1522351230" r:id="rId82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на интервале </w:t>
            </w:r>
            <w:r w:rsidRPr="00D0514C">
              <w:rPr>
                <w:rFonts w:ascii="Times New Roman" w:eastAsia="Times New Roman" w:hAnsi="Times New Roman" w:cs="Times New Roman"/>
                <w:position w:val="-28"/>
                <w:sz w:val="20"/>
                <w:szCs w:val="20"/>
                <w:lang w:eastAsia="ru-RU"/>
              </w:rPr>
              <w:object w:dxaOrig="1040" w:dyaOrig="680">
                <v:shape id="_x0000_i1066" type="#_x0000_t75" style="width:51.9pt;height:33.5pt" o:ole="">
                  <v:imagedata r:id="rId83" o:title=""/>
                </v:shape>
                <o:OLEObject Type="Embed" ProgID="Equation.DSMT4" ShapeID="_x0000_i1066" DrawAspect="Content" ObjectID="_1522351231" r:id="rId84"/>
              </w:object>
            </w:r>
          </w:p>
        </w:tc>
        <w:tc>
          <w:tcPr>
            <w:tcW w:w="2410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2F157B" w:rsidRPr="00D0514C" w:rsidRDefault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дите количество корней уравнения </w:t>
            </w:r>
            <w:r w:rsidRPr="00D0514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820" w:dyaOrig="280">
                <v:shape id="_x0000_i1067" type="#_x0000_t75" style="width:140.65pt;height:14.25pt" o:ole="">
                  <v:imagedata r:id="rId85" o:title=""/>
                </v:shape>
                <o:OLEObject Type="Embed" ProgID="Equation.DSMT4" ShapeID="_x0000_i1067" DrawAspect="Content" ObjectID="_1522351232" r:id="rId86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на интервале </w:t>
            </w:r>
            <w:r w:rsidRPr="00D0514C">
              <w:rPr>
                <w:rFonts w:ascii="Times New Roman" w:eastAsia="Times New Roman" w:hAnsi="Times New Roman" w:cs="Times New Roman"/>
                <w:position w:val="-28"/>
                <w:sz w:val="20"/>
                <w:szCs w:val="20"/>
                <w:lang w:eastAsia="ru-RU"/>
              </w:rPr>
              <w:object w:dxaOrig="1160" w:dyaOrig="680">
                <v:shape id="_x0000_i1068" type="#_x0000_t75" style="width:57.75pt;height:33.5pt" o:ole="">
                  <v:imagedata r:id="rId87" o:title=""/>
                </v:shape>
                <o:OLEObject Type="Embed" ProgID="Equation.DSMT4" ShapeID="_x0000_i1068" DrawAspect="Content" ObjectID="_1522351233" r:id="rId88"/>
              </w:object>
            </w:r>
          </w:p>
        </w:tc>
        <w:tc>
          <w:tcPr>
            <w:tcW w:w="2127" w:type="dxa"/>
          </w:tcPr>
          <w:p w:rsidR="002F157B" w:rsidRPr="00D0514C" w:rsidRDefault="002F157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6659F" w:rsidTr="007F0E6C">
        <w:tc>
          <w:tcPr>
            <w:tcW w:w="5211" w:type="dxa"/>
          </w:tcPr>
          <w:p w:rsidR="0006659F" w:rsidRPr="00D0514C" w:rsidRDefault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Увеличенная в 7 раз сумма всех корней уравнения </w:t>
            </w:r>
            <w:r w:rsidRPr="00D0514C">
              <w:rPr>
                <w:rFonts w:ascii="Times New Roman" w:eastAsia="Times New Roman" w:hAnsi="Times New Roman" w:cs="Times New Roman"/>
                <w:position w:val="-16"/>
                <w:sz w:val="20"/>
                <w:szCs w:val="20"/>
                <w:lang w:eastAsia="ru-RU"/>
              </w:rPr>
              <w:object w:dxaOrig="2980" w:dyaOrig="460">
                <v:shape id="_x0000_i1069" type="#_x0000_t75" style="width:149pt;height:23.45pt" o:ole="">
                  <v:imagedata r:id="rId89" o:title=""/>
                </v:shape>
                <o:OLEObject Type="Embed" ProgID="Equation.DSMT4" ShapeID="_x0000_i1069" DrawAspect="Content" ObjectID="_1522351234" r:id="rId90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равна:</w:t>
            </w:r>
          </w:p>
        </w:tc>
        <w:tc>
          <w:tcPr>
            <w:tcW w:w="2410" w:type="dxa"/>
          </w:tcPr>
          <w:p w:rsidR="0006659F" w:rsidRPr="00D0514C" w:rsidRDefault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06659F" w:rsidRPr="00D0514C" w:rsidRDefault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Увеличенная в 7 раз сумма всех корней уравнения </w:t>
            </w:r>
            <w:r w:rsidRPr="00D0514C">
              <w:rPr>
                <w:rFonts w:ascii="Times New Roman" w:eastAsia="Times New Roman" w:hAnsi="Times New Roman" w:cs="Times New Roman"/>
                <w:position w:val="-8"/>
                <w:sz w:val="20"/>
                <w:szCs w:val="20"/>
                <w:lang w:eastAsia="ru-RU"/>
              </w:rPr>
              <w:object w:dxaOrig="2860" w:dyaOrig="360">
                <v:shape id="_x0000_i1070" type="#_x0000_t75" style="width:143.15pt;height:18.4pt" o:ole="">
                  <v:imagedata r:id="rId91" o:title=""/>
                </v:shape>
                <o:OLEObject Type="Embed" ProgID="Equation.DSMT4" ShapeID="_x0000_i1070" DrawAspect="Content" ObjectID="_1522351235" r:id="rId92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равна:</w:t>
            </w:r>
          </w:p>
        </w:tc>
        <w:tc>
          <w:tcPr>
            <w:tcW w:w="2127" w:type="dxa"/>
          </w:tcPr>
          <w:p w:rsidR="0006659F" w:rsidRPr="00D0514C" w:rsidRDefault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6659F" w:rsidTr="007F0E6C">
        <w:tc>
          <w:tcPr>
            <w:tcW w:w="5211" w:type="dxa"/>
          </w:tcPr>
          <w:p w:rsidR="0006659F" w:rsidRPr="00D0514C" w:rsidRDefault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Сумма корней уравнения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ru-RU"/>
              </w:rPr>
              <w:object w:dxaOrig="3320" w:dyaOrig="320">
                <v:shape id="_x0000_i1071" type="#_x0000_t75" style="width:165.75pt;height:15.9pt" o:ole="">
                  <v:imagedata r:id="rId93" o:title=""/>
                </v:shape>
                <o:OLEObject Type="Embed" ProgID="Equation.DSMT4" ShapeID="_x0000_i1071" DrawAspect="Content" ObjectID="_1522351236" r:id="rId94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принадлежащих промежутку </w:t>
            </w:r>
            <w:r w:rsidRPr="00D0514C">
              <w:rPr>
                <w:rFonts w:ascii="Times New Roman" w:eastAsia="Times New Roman" w:hAnsi="Times New Roman" w:cs="Times New Roman"/>
                <w:position w:val="-14"/>
                <w:sz w:val="20"/>
                <w:szCs w:val="20"/>
                <w:lang w:eastAsia="ru-RU"/>
              </w:rPr>
              <w:object w:dxaOrig="1040" w:dyaOrig="400">
                <v:shape id="_x0000_i1072" type="#_x0000_t75" style="width:51.9pt;height:20.1pt" o:ole="">
                  <v:imagedata r:id="rId95" o:title=""/>
                </v:shape>
                <o:OLEObject Type="Embed" ProgID="Equation.DSMT4" ShapeID="_x0000_i1072" DrawAspect="Content" ObjectID="_1522351237" r:id="rId96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равна:</w:t>
            </w:r>
          </w:p>
        </w:tc>
        <w:tc>
          <w:tcPr>
            <w:tcW w:w="2410" w:type="dxa"/>
          </w:tcPr>
          <w:p w:rsidR="0006659F" w:rsidRPr="00D0514C" w:rsidRDefault="0006659F" w:rsidP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1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580" w:dyaOrig="320">
                <v:shape id="_x0000_i1073" type="#_x0000_t75" style="width:29.3pt;height:15.9pt" o:ole="">
                  <v:imagedata r:id="rId97" o:title=""/>
                </v:shape>
                <o:OLEObject Type="Embed" ProgID="Equation.DSMT4" ShapeID="_x0000_i1073" DrawAspect="Content" ObjectID="_1522351238" r:id="rId98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2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580" w:dyaOrig="320">
                <v:shape id="_x0000_i1074" type="#_x0000_t75" style="width:29.3pt;height:15.9pt" o:ole="">
                  <v:imagedata r:id="rId99" o:title=""/>
                </v:shape>
                <o:OLEObject Type="Embed" ProgID="Equation.DSMT4" ShapeID="_x0000_i1074" DrawAspect="Content" ObjectID="_1522351239" r:id="rId100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3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580" w:dyaOrig="320">
                <v:shape id="_x0000_i1075" type="#_x0000_t75" style="width:29.3pt;height:15.9pt" o:ole="">
                  <v:imagedata r:id="rId101" o:title=""/>
                </v:shape>
                <o:OLEObject Type="Embed" ProgID="Equation.DSMT4" ShapeID="_x0000_i1075" DrawAspect="Content" ObjectID="_1522351240" r:id="rId102"/>
              </w:object>
            </w:r>
          </w:p>
          <w:p w:rsidR="0006659F" w:rsidRPr="00D0514C" w:rsidRDefault="0006659F" w:rsidP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4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ru-RU"/>
              </w:rPr>
              <w:object w:dxaOrig="560" w:dyaOrig="320">
                <v:shape id="_x0000_i1076" type="#_x0000_t75" style="width:27.65pt;height:15.9pt" o:ole="">
                  <v:imagedata r:id="rId103" o:title=""/>
                </v:shape>
                <o:OLEObject Type="Embed" ProgID="Equation.DSMT4" ShapeID="_x0000_i1076" DrawAspect="Content" ObjectID="_1522351241" r:id="rId104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5) </w:t>
            </w:r>
            <w:r w:rsidRPr="00D0514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520" w:dyaOrig="280">
                <v:shape id="_x0000_i1077" type="#_x0000_t75" style="width:25.95pt;height:14.25pt" o:ole="">
                  <v:imagedata r:id="rId105" o:title=""/>
                </v:shape>
                <o:OLEObject Type="Embed" ProgID="Equation.DSMT4" ShapeID="_x0000_i1077" DrawAspect="Content" ObjectID="_1522351242" r:id="rId106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4961" w:type="dxa"/>
          </w:tcPr>
          <w:p w:rsidR="0006659F" w:rsidRPr="00D0514C" w:rsidRDefault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Сумма корней уравнения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ru-RU"/>
              </w:rPr>
              <w:object w:dxaOrig="3300" w:dyaOrig="320">
                <v:shape id="_x0000_i1080" type="#_x0000_t75" style="width:164.95pt;height:15.9pt" o:ole="">
                  <v:imagedata r:id="rId107" o:title=""/>
                </v:shape>
                <o:OLEObject Type="Embed" ProgID="Equation.DSMT4" ShapeID="_x0000_i1080" DrawAspect="Content" ObjectID="_1522351243" r:id="rId108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принадлежащих промежутку </w:t>
            </w:r>
            <w:r w:rsidRPr="00D0514C">
              <w:rPr>
                <w:rFonts w:ascii="Times New Roman" w:eastAsia="Times New Roman" w:hAnsi="Times New Roman" w:cs="Times New Roman"/>
                <w:position w:val="-14"/>
                <w:sz w:val="20"/>
                <w:szCs w:val="20"/>
                <w:lang w:eastAsia="ru-RU"/>
              </w:rPr>
              <w:object w:dxaOrig="1279" w:dyaOrig="400">
                <v:shape id="_x0000_i1081" type="#_x0000_t75" style="width:63.65pt;height:20.1pt" o:ole="">
                  <v:imagedata r:id="rId109" o:title=""/>
                </v:shape>
                <o:OLEObject Type="Embed" ProgID="Equation.DSMT4" ShapeID="_x0000_i1081" DrawAspect="Content" ObjectID="_1522351244" r:id="rId110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равна:</w:t>
            </w:r>
          </w:p>
        </w:tc>
        <w:tc>
          <w:tcPr>
            <w:tcW w:w="2127" w:type="dxa"/>
          </w:tcPr>
          <w:p w:rsidR="007F0E6C" w:rsidRPr="00D0514C" w:rsidRDefault="007F0E6C" w:rsidP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1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580" w:dyaOrig="320">
                <v:shape id="_x0000_i1082" type="#_x0000_t75" style="width:29.3pt;height:15.9pt" o:ole="">
                  <v:imagedata r:id="rId111" o:title=""/>
                </v:shape>
                <o:OLEObject Type="Embed" ProgID="Equation.DSMT4" ShapeID="_x0000_i1082" DrawAspect="Content" ObjectID="_1522351245" r:id="rId112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2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580" w:dyaOrig="320">
                <v:shape id="_x0000_i1083" type="#_x0000_t75" style="width:29.3pt;height:15.9pt" o:ole="">
                  <v:imagedata r:id="rId113" o:title=""/>
                </v:shape>
                <o:OLEObject Type="Embed" ProgID="Equation.DSMT4" ShapeID="_x0000_i1083" DrawAspect="Content" ObjectID="_1522351246" r:id="rId114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3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</w:rPr>
              <w:object w:dxaOrig="580" w:dyaOrig="320">
                <v:shape id="_x0000_i1084" type="#_x0000_t75" style="width:29.3pt;height:15.9pt" o:ole="">
                  <v:imagedata r:id="rId115" o:title=""/>
                </v:shape>
                <o:OLEObject Type="Embed" ProgID="Equation.DSMT4" ShapeID="_x0000_i1084" DrawAspect="Content" ObjectID="_1522351247" r:id="rId116"/>
              </w:object>
            </w:r>
          </w:p>
          <w:p w:rsidR="0006659F" w:rsidRPr="00D0514C" w:rsidRDefault="007F0E6C" w:rsidP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4) </w:t>
            </w:r>
            <w:r w:rsidRPr="00D0514C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ru-RU"/>
              </w:rPr>
              <w:object w:dxaOrig="580" w:dyaOrig="320">
                <v:shape id="_x0000_i1085" type="#_x0000_t75" style="width:29.3pt;height:15.9pt" o:ole="">
                  <v:imagedata r:id="rId117" o:title=""/>
                </v:shape>
                <o:OLEObject Type="Embed" ProgID="Equation.DSMT4" ShapeID="_x0000_i1085" DrawAspect="Content" ObjectID="_1522351248" r:id="rId118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5) </w:t>
            </w:r>
            <w:r w:rsidRPr="00D0514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520" w:dyaOrig="280">
                <v:shape id="_x0000_i1086" type="#_x0000_t75" style="width:25.95pt;height:14.25pt" o:ole="">
                  <v:imagedata r:id="rId119" o:title=""/>
                </v:shape>
                <o:OLEObject Type="Embed" ProgID="Equation.DSMT4" ShapeID="_x0000_i1086" DrawAspect="Content" ObjectID="_1522351249" r:id="rId120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06659F" w:rsidTr="007F0E6C">
        <w:tc>
          <w:tcPr>
            <w:tcW w:w="5211" w:type="dxa"/>
          </w:tcPr>
          <w:p w:rsidR="0006659F" w:rsidRPr="00D0514C" w:rsidRDefault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дите наибольшее целое решение неравенства   </w:t>
            </w:r>
            <w:r w:rsidRPr="00D0514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380" w:dyaOrig="480">
                <v:shape id="_x0000_i1078" type="#_x0000_t75" style="width:118.9pt;height:24.3pt" o:ole="">
                  <v:imagedata r:id="rId121" o:title=""/>
                </v:shape>
                <o:OLEObject Type="Embed" ProgID="Equation.DSMT4" ShapeID="_x0000_i1078" DrawAspect="Content" ObjectID="_1522351250" r:id="rId122"/>
              </w:object>
            </w:r>
          </w:p>
        </w:tc>
        <w:tc>
          <w:tcPr>
            <w:tcW w:w="2410" w:type="dxa"/>
          </w:tcPr>
          <w:p w:rsidR="0006659F" w:rsidRPr="00D0514C" w:rsidRDefault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06659F" w:rsidRPr="00D0514C" w:rsidRDefault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дите наибольшее целое решение неравенства   </w:t>
            </w:r>
            <w:r w:rsidRPr="00D0514C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299" w:dyaOrig="480">
                <v:shape id="_x0000_i1087" type="#_x0000_t75" style="width:114.7pt;height:24.3pt" o:ole="">
                  <v:imagedata r:id="rId123" o:title=""/>
                </v:shape>
                <o:OLEObject Type="Embed" ProgID="Equation.DSMT4" ShapeID="_x0000_i1087" DrawAspect="Content" ObjectID="_1522351251" r:id="rId124"/>
              </w:object>
            </w:r>
          </w:p>
        </w:tc>
        <w:tc>
          <w:tcPr>
            <w:tcW w:w="2127" w:type="dxa"/>
          </w:tcPr>
          <w:p w:rsidR="0006659F" w:rsidRPr="00D0514C" w:rsidRDefault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6659F" w:rsidTr="007F0E6C">
        <w:tc>
          <w:tcPr>
            <w:tcW w:w="5211" w:type="dxa"/>
          </w:tcPr>
          <w:p w:rsidR="0006659F" w:rsidRPr="00D0514C" w:rsidRDefault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айдите произведение</w:t>
            </w: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корней (или корень, если он один) уравнения</w:t>
            </w:r>
            <w:r w:rsidRPr="00D0514C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2340" w:dyaOrig="620">
                <v:shape id="_x0000_i1079" type="#_x0000_t75" style="width:117.2pt;height:31pt" o:ole="">
                  <v:imagedata r:id="rId125" o:title=""/>
                </v:shape>
                <o:OLEObject Type="Embed" ProgID="Equation.DSMT4" ShapeID="_x0000_i1079" DrawAspect="Content" ObjectID="_1522351252" r:id="rId126"/>
              </w:object>
            </w:r>
          </w:p>
        </w:tc>
        <w:tc>
          <w:tcPr>
            <w:tcW w:w="2410" w:type="dxa"/>
          </w:tcPr>
          <w:p w:rsidR="0006659F" w:rsidRPr="00D0514C" w:rsidRDefault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3; 2) -3; 3) 4; 4) 5; 5) 8.</w:t>
            </w:r>
          </w:p>
        </w:tc>
        <w:tc>
          <w:tcPr>
            <w:tcW w:w="4961" w:type="dxa"/>
          </w:tcPr>
          <w:p w:rsidR="0006659F" w:rsidRPr="00D0514C" w:rsidRDefault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. 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Найдите произведение</w:t>
            </w: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корней (или корень, если он один) уравнения</w:t>
            </w:r>
            <w:r w:rsidRPr="00D0514C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2639" w:dyaOrig="620">
                <v:shape id="_x0000_i1088" type="#_x0000_t75" style="width:132.3pt;height:31pt" o:ole="">
                  <v:imagedata r:id="rId127" o:title=""/>
                </v:shape>
                <o:OLEObject Type="Embed" ProgID="Equation.DSMT4" ShapeID="_x0000_i1088" DrawAspect="Content" ObjectID="_1522351253" r:id="rId128"/>
              </w:object>
            </w:r>
          </w:p>
        </w:tc>
        <w:tc>
          <w:tcPr>
            <w:tcW w:w="2127" w:type="dxa"/>
          </w:tcPr>
          <w:p w:rsidR="0006659F" w:rsidRPr="00D0514C" w:rsidRDefault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3; 2) 6; 3) 2; 4) -3; 5) -6.</w:t>
            </w:r>
          </w:p>
        </w:tc>
      </w:tr>
      <w:tr w:rsidR="0006659F" w:rsidTr="007F0E6C">
        <w:tc>
          <w:tcPr>
            <w:tcW w:w="5211" w:type="dxa"/>
          </w:tcPr>
          <w:p w:rsidR="0006659F" w:rsidRPr="00D0514C" w:rsidRDefault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Длина промежутка, который </w:t>
            </w:r>
            <w:proofErr w:type="gramStart"/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задает все решения системы неравенств </w:t>
            </w:r>
            <w:r w:rsidRPr="00D0514C">
              <w:rPr>
                <w:rFonts w:ascii="Times New Roman" w:eastAsia="Times New Roman" w:hAnsi="Times New Roman" w:cs="Times New Roman"/>
                <w:position w:val="-38"/>
                <w:sz w:val="20"/>
                <w:szCs w:val="20"/>
                <w:lang w:eastAsia="ru-RU"/>
              </w:rPr>
              <w:object w:dxaOrig="2300" w:dyaOrig="880">
                <v:shape id="_x0000_i1089" type="#_x0000_t75" style="width:114.7pt;height:44.35pt" o:ole="">
                  <v:imagedata r:id="rId129" o:title=""/>
                </v:shape>
                <o:OLEObject Type="Embed" ProgID="Equation.DSMT4" ShapeID="_x0000_i1089" DrawAspect="Content" ObjectID="_1522351254" r:id="rId130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равна</w:t>
            </w:r>
            <w:proofErr w:type="gramEnd"/>
          </w:p>
        </w:tc>
        <w:tc>
          <w:tcPr>
            <w:tcW w:w="2410" w:type="dxa"/>
          </w:tcPr>
          <w:p w:rsidR="007F0E6C" w:rsidRPr="00D0514C" w:rsidRDefault="007F0E6C" w:rsidP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1) </w:t>
            </w:r>
            <w:r w:rsidRPr="00D0514C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</w:rPr>
              <w:object w:dxaOrig="420" w:dyaOrig="619">
                <v:shape id="_x0000_i1090" type="#_x0000_t75" style="width:20.95pt;height:31pt" o:ole="">
                  <v:imagedata r:id="rId131" o:title=""/>
                </v:shape>
                <o:OLEObject Type="Embed" ProgID="Equation.DSMT4" ShapeID="_x0000_i1090" DrawAspect="Content" ObjectID="_1522351255" r:id="rId132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 2) 1; 3) </w:t>
            </w:r>
            <w:r w:rsidRPr="00D0514C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</w:rPr>
              <w:object w:dxaOrig="320" w:dyaOrig="620">
                <v:shape id="_x0000_i1091" type="#_x0000_t75" style="width:15.9pt;height:31pt" o:ole="">
                  <v:imagedata r:id="rId133" o:title=""/>
                </v:shape>
                <o:OLEObject Type="Embed" ProgID="Equation.DSMT4" ShapeID="_x0000_i1091" DrawAspect="Content" ObjectID="_1522351256" r:id="rId134"/>
              </w:object>
            </w:r>
          </w:p>
          <w:p w:rsidR="0006659F" w:rsidRPr="00D0514C" w:rsidRDefault="007F0E6C" w:rsidP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4) </w:t>
            </w:r>
            <w:r w:rsidRPr="00D0514C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320" w:dyaOrig="620">
                <v:shape id="_x0000_i1092" type="#_x0000_t75" style="width:15.9pt;height:31pt" o:ole="">
                  <v:imagedata r:id="rId135" o:title=""/>
                </v:shape>
                <o:OLEObject Type="Embed" ProgID="Equation.DSMT4" ShapeID="_x0000_i1092" DrawAspect="Content" ObjectID="_1522351257" r:id="rId136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5) </w:t>
            </w:r>
            <w:r w:rsidRPr="00D0514C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400" w:dyaOrig="620">
                <v:shape id="_x0000_i1093" type="#_x0000_t75" style="width:20.1pt;height:31pt" o:ole="">
                  <v:imagedata r:id="rId137" o:title=""/>
                </v:shape>
                <o:OLEObject Type="Embed" ProgID="Equation.DSMT4" ShapeID="_x0000_i1093" DrawAspect="Content" ObjectID="_1522351258" r:id="rId138"/>
              </w:object>
            </w:r>
          </w:p>
        </w:tc>
        <w:tc>
          <w:tcPr>
            <w:tcW w:w="4961" w:type="dxa"/>
          </w:tcPr>
          <w:p w:rsidR="0006659F" w:rsidRPr="00D0514C" w:rsidRDefault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Длина промежутка, который </w:t>
            </w:r>
            <w:proofErr w:type="gramStart"/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задает все решения системы неравенств </w:t>
            </w:r>
            <w:r w:rsidRPr="00D0514C">
              <w:rPr>
                <w:rFonts w:ascii="Times New Roman" w:eastAsia="Times New Roman" w:hAnsi="Times New Roman" w:cs="Times New Roman"/>
                <w:position w:val="-38"/>
                <w:sz w:val="20"/>
                <w:szCs w:val="20"/>
                <w:lang w:eastAsia="ru-RU"/>
              </w:rPr>
              <w:object w:dxaOrig="2300" w:dyaOrig="880">
                <v:shape id="_x0000_i1094" type="#_x0000_t75" style="width:114.7pt;height:44.35pt" o:ole="">
                  <v:imagedata r:id="rId139" o:title=""/>
                </v:shape>
                <o:OLEObject Type="Embed" ProgID="Equation.DSMT4" ShapeID="_x0000_i1094" DrawAspect="Content" ObjectID="_1522351259" r:id="rId140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равна</w:t>
            </w:r>
            <w:proofErr w:type="gramEnd"/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:</w:t>
            </w:r>
          </w:p>
        </w:tc>
        <w:tc>
          <w:tcPr>
            <w:tcW w:w="2127" w:type="dxa"/>
          </w:tcPr>
          <w:p w:rsidR="007F0E6C" w:rsidRPr="00D0514C" w:rsidRDefault="007F0E6C" w:rsidP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1) </w:t>
            </w:r>
            <w:r w:rsidRPr="00D0514C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</w:rPr>
              <w:object w:dxaOrig="400" w:dyaOrig="620">
                <v:shape id="_x0000_i1095" type="#_x0000_t75" style="width:20.1pt;height:31pt" o:ole="">
                  <v:imagedata r:id="rId141" o:title=""/>
                </v:shape>
                <o:OLEObject Type="Embed" ProgID="Equation.DSMT4" ShapeID="_x0000_i1095" DrawAspect="Content" ObjectID="_1522351260" r:id="rId142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 2) </w:t>
            </w:r>
            <w:r w:rsidRPr="00D0514C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</w:rPr>
              <w:object w:dxaOrig="220" w:dyaOrig="620">
                <v:shape id="_x0000_i1096" type="#_x0000_t75" style="width:10.9pt;height:31pt" o:ole="">
                  <v:imagedata r:id="rId143" o:title=""/>
                </v:shape>
                <o:OLEObject Type="Embed" ProgID="Equation.DSMT4" ShapeID="_x0000_i1096" DrawAspect="Content" ObjectID="_1522351261" r:id="rId144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; 3) </w:t>
            </w:r>
            <w:r w:rsidRPr="00D0514C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</w:rPr>
              <w:object w:dxaOrig="320" w:dyaOrig="620">
                <v:shape id="_x0000_i1097" type="#_x0000_t75" style="width:15.9pt;height:31pt" o:ole="">
                  <v:imagedata r:id="rId145" o:title=""/>
                </v:shape>
                <o:OLEObject Type="Embed" ProgID="Equation.DSMT4" ShapeID="_x0000_i1097" DrawAspect="Content" ObjectID="_1522351262" r:id="rId146"/>
              </w:object>
            </w:r>
          </w:p>
          <w:p w:rsidR="0006659F" w:rsidRPr="00D0514C" w:rsidRDefault="007F0E6C" w:rsidP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4) </w:t>
            </w:r>
            <w:r w:rsidRPr="00D0514C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300" w:dyaOrig="620">
                <v:shape id="_x0000_i1098" type="#_x0000_t75" style="width:15.05pt;height:31pt" o:ole="">
                  <v:imagedata r:id="rId147" o:title=""/>
                </v:shape>
                <o:OLEObject Type="Embed" ProgID="Equation.DSMT4" ShapeID="_x0000_i1098" DrawAspect="Content" ObjectID="_1522351263" r:id="rId148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5) </w:t>
            </w:r>
            <w:r w:rsidRPr="00D0514C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300" w:dyaOrig="620">
                <v:shape id="_x0000_i1099" type="#_x0000_t75" style="width:15.05pt;height:31pt" o:ole="">
                  <v:imagedata r:id="rId149" o:title=""/>
                </v:shape>
                <o:OLEObject Type="Embed" ProgID="Equation.DSMT4" ShapeID="_x0000_i1099" DrawAspect="Content" ObjectID="_1522351264" r:id="rId150"/>
              </w:object>
            </w:r>
          </w:p>
        </w:tc>
      </w:tr>
      <w:tr w:rsidR="0006659F" w:rsidTr="007F0E6C">
        <w:tc>
          <w:tcPr>
            <w:tcW w:w="5211" w:type="dxa"/>
          </w:tcPr>
          <w:p w:rsidR="0006659F" w:rsidRPr="00D0514C" w:rsidRDefault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Количество целых решений неравенства </w:t>
            </w:r>
            <w:r w:rsidRPr="00D0514C">
              <w:rPr>
                <w:rFonts w:ascii="Times New Roman" w:eastAsia="Times New Roman" w:hAnsi="Times New Roman" w:cs="Times New Roman"/>
                <w:position w:val="-28"/>
                <w:sz w:val="20"/>
                <w:szCs w:val="20"/>
                <w:lang w:eastAsia="ru-RU"/>
              </w:rPr>
              <w:object w:dxaOrig="1060" w:dyaOrig="680">
                <v:shape id="_x0000_i1100" type="#_x0000_t75" style="width:53.6pt;height:33.5pt" o:ole="">
                  <v:imagedata r:id="rId151" o:title=""/>
                </v:shape>
                <o:OLEObject Type="Embed" ProgID="Equation.DSMT4" ShapeID="_x0000_i1100" DrawAspect="Content" ObjectID="_1522351265" r:id="rId152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равно:</w:t>
            </w:r>
          </w:p>
        </w:tc>
        <w:tc>
          <w:tcPr>
            <w:tcW w:w="2410" w:type="dxa"/>
          </w:tcPr>
          <w:p w:rsidR="0006659F" w:rsidRPr="00D0514C" w:rsidRDefault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1;  2) 0;  3) 2;  4) 3;  5) 4.</w:t>
            </w:r>
          </w:p>
        </w:tc>
        <w:tc>
          <w:tcPr>
            <w:tcW w:w="4961" w:type="dxa"/>
          </w:tcPr>
          <w:p w:rsidR="0006659F" w:rsidRPr="00D0514C" w:rsidRDefault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Количество целых решений неравенства </w:t>
            </w:r>
            <w:r w:rsidRPr="00D0514C">
              <w:rPr>
                <w:rFonts w:ascii="Times New Roman" w:eastAsia="Times New Roman" w:hAnsi="Times New Roman" w:cs="Times New Roman"/>
                <w:position w:val="-28"/>
                <w:sz w:val="20"/>
                <w:szCs w:val="20"/>
                <w:lang w:eastAsia="ru-RU"/>
              </w:rPr>
              <w:object w:dxaOrig="1080" w:dyaOrig="680">
                <v:shape id="_x0000_i1101" type="#_x0000_t75" style="width:54.4pt;height:33.5pt" o:ole="">
                  <v:imagedata r:id="rId153" o:title=""/>
                </v:shape>
                <o:OLEObject Type="Embed" ProgID="Equation.DSMT4" ShapeID="_x0000_i1101" DrawAspect="Content" ObjectID="_1522351266" r:id="rId154"/>
              </w:objec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равно:</w:t>
            </w:r>
          </w:p>
        </w:tc>
        <w:tc>
          <w:tcPr>
            <w:tcW w:w="2127" w:type="dxa"/>
          </w:tcPr>
          <w:p w:rsidR="0006659F" w:rsidRPr="00D0514C" w:rsidRDefault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2;  2) 3;  3) 4;  4) 1;  5) 5.</w:t>
            </w:r>
          </w:p>
        </w:tc>
      </w:tr>
      <w:tr w:rsidR="0006659F" w:rsidTr="007F0E6C">
        <w:tc>
          <w:tcPr>
            <w:tcW w:w="5211" w:type="dxa"/>
          </w:tcPr>
          <w:p w:rsidR="0006659F" w:rsidRPr="00D0514C" w:rsidRDefault="007F0E6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дите сумму целых решений неравенства </w:t>
            </w:r>
            <w:proofErr w:type="gramStart"/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( </w:t>
            </w:r>
            <w:proofErr w:type="gramEnd"/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х</w:t>
            </w:r>
            <w:r w:rsidRPr="00D0514C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– 6х – 7) ∙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6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≥ 0</w:t>
            </w:r>
          </w:p>
        </w:tc>
        <w:tc>
          <w:tcPr>
            <w:tcW w:w="2410" w:type="dxa"/>
          </w:tcPr>
          <w:p w:rsidR="0006659F" w:rsidRPr="00D0514C" w:rsidRDefault="0006659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4C06F5" w:rsidRPr="00D0514C" w:rsidRDefault="004C06F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Множество решений неравенства</w:t>
            </w:r>
          </w:p>
          <w:p w:rsidR="0006659F" w:rsidRPr="00D0514C" w:rsidRDefault="004C06F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(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9)</m:t>
                  </m:r>
                </m:e>
              </m:func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>≤</w:t>
            </w:r>
            <m:oMath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(9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-х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)</m:t>
                  </m:r>
                </m:e>
              </m:func>
            </m:oMath>
          </w:p>
        </w:tc>
        <w:tc>
          <w:tcPr>
            <w:tcW w:w="2127" w:type="dxa"/>
          </w:tcPr>
          <w:p w:rsidR="0006659F" w:rsidRPr="00D0514C" w:rsidRDefault="004C06F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1)[0; +∞);   </w:t>
            </w: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2) </w:t>
            </w:r>
            <w:proofErr w:type="gramStart"/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( </w:t>
            </w:r>
            <w:proofErr w:type="gramEnd"/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>-9; 0];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  3)  ( -∞; 0];   4)( -9; 9);   5) [-9;  0]</w:t>
            </w:r>
          </w:p>
        </w:tc>
      </w:tr>
      <w:tr w:rsidR="0006659F" w:rsidTr="007F0E6C">
        <w:tc>
          <w:tcPr>
            <w:tcW w:w="5211" w:type="dxa"/>
          </w:tcPr>
          <w:p w:rsidR="0006659F" w:rsidRPr="00D0514C" w:rsidRDefault="00CF646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Сумма корней (или корень, если он единственный) уравнения (х+3)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e>
              </m:rad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=0</w:t>
            </w:r>
          </w:p>
        </w:tc>
        <w:tc>
          <w:tcPr>
            <w:tcW w:w="2410" w:type="dxa"/>
          </w:tcPr>
          <w:p w:rsidR="0006659F" w:rsidRPr="00D0514C" w:rsidRDefault="00CF646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1) 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- 1</w:t>
            </w:r>
            <w:r w:rsidRPr="00D0514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;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  <w:lang w:val="en-US"/>
              </w:rPr>
              <w:t xml:space="preserve">  2) 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>3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  <w:lang w:val="en-US"/>
              </w:rPr>
              <w:t>;    3)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- 2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  <w:lang w:val="en-US"/>
              </w:rPr>
              <w:t xml:space="preserve">    4)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>1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 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  <w:lang w:val="en-US"/>
              </w:rPr>
              <w:t xml:space="preserve"> 5)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>- 3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  <w:lang w:val="en-US"/>
              </w:rPr>
              <w:t xml:space="preserve">  </w:t>
            </w:r>
          </w:p>
        </w:tc>
        <w:tc>
          <w:tcPr>
            <w:tcW w:w="4961" w:type="dxa"/>
          </w:tcPr>
          <w:p w:rsidR="0006659F" w:rsidRPr="00D0514C" w:rsidRDefault="004C06F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Сумма корней (или корень, если он единственный)  уравнения 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5</m:t>
                  </m:r>
                </m:e>
              </m:rad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 = х + 3</w:t>
            </w:r>
          </w:p>
        </w:tc>
        <w:tc>
          <w:tcPr>
            <w:tcW w:w="2127" w:type="dxa"/>
          </w:tcPr>
          <w:p w:rsidR="0006659F" w:rsidRPr="00D0514C" w:rsidRDefault="004C06F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>- 1;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     2) 4;     3)  - 4;     4) 6;           5)  - 5.</w:t>
            </w:r>
          </w:p>
        </w:tc>
      </w:tr>
      <w:tr w:rsidR="0006659F" w:rsidTr="007F0E6C">
        <w:tc>
          <w:tcPr>
            <w:tcW w:w="5211" w:type="dxa"/>
          </w:tcPr>
          <w:p w:rsidR="004C06F5" w:rsidRPr="00D0514C" w:rsidRDefault="004C06F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Решите уравнение</w:t>
            </w:r>
          </w:p>
          <w:p w:rsidR="0006659F" w:rsidRPr="00D0514C" w:rsidRDefault="004C06F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0</m:t>
                  </m:r>
                </m:e>
              </m:rad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·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3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0</m:t>
                  </m:r>
                </m:e>
              </m:rad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=0.     В ответ запишите произведение корней, или корень, если он один.</w:t>
            </w:r>
          </w:p>
        </w:tc>
        <w:tc>
          <w:tcPr>
            <w:tcW w:w="2410" w:type="dxa"/>
          </w:tcPr>
          <w:p w:rsidR="0006659F" w:rsidRPr="00D0514C" w:rsidRDefault="004C06F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1)100;    2) 25;    </w:t>
            </w: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>3) -25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;    4)  -4;    5)  -10</w:t>
            </w:r>
          </w:p>
        </w:tc>
        <w:tc>
          <w:tcPr>
            <w:tcW w:w="4961" w:type="dxa"/>
          </w:tcPr>
          <w:p w:rsidR="0006659F" w:rsidRPr="00D0514C" w:rsidRDefault="00DC604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дите сумму корней (или корень если он единственный)    уравнения                                                                                                                                   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e>
              </m:rad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· </w:t>
            </w:r>
            <w:proofErr w:type="gramStart"/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( </w:t>
            </w:r>
            <m:oMath>
              <w:proofErr w:type="gramEnd"/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х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+1</m:t>
                  </m:r>
                </m:sup>
              </m:sSup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+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2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-х</m:t>
                  </m:r>
                </m:sup>
              </m:sSup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- 9) = 0</w:t>
            </w:r>
          </w:p>
        </w:tc>
        <w:tc>
          <w:tcPr>
            <w:tcW w:w="2127" w:type="dxa"/>
          </w:tcPr>
          <w:p w:rsidR="0006659F" w:rsidRPr="00D0514C" w:rsidRDefault="00DC604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1;  2) 0;  3) 2;  4) 3;  5) 4.</w:t>
            </w:r>
          </w:p>
        </w:tc>
      </w:tr>
      <w:tr w:rsidR="004C06F5" w:rsidTr="004C06F5">
        <w:tc>
          <w:tcPr>
            <w:tcW w:w="5211" w:type="dxa"/>
          </w:tcPr>
          <w:p w:rsidR="004C06F5" w:rsidRPr="00D0514C" w:rsidRDefault="00CF6465" w:rsidP="00CF646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 Количество целых решений неравенства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х-</m:t>
                          </m:r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2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х-</m:t>
                          </m:r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2</m:t>
                          </m:r>
                        </m:e>
                      </m:d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+4</m:t>
                      </m:r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-</m:t>
                      </m:r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0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 xml:space="preserve">  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0"/>
                  <w:szCs w:val="20"/>
                </w:rPr>
                <m:t xml:space="preserve">    </m:t>
              </m:r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≤ 0  на промежутке </w:t>
            </w:r>
            <w:proofErr w:type="gramStart"/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( </w:t>
            </w:r>
            <w:proofErr w:type="gramEnd"/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>-6; 6) равно</w:t>
            </w:r>
            <w:r w:rsidR="00DC6048"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                         </w:t>
            </w:r>
          </w:p>
        </w:tc>
        <w:tc>
          <w:tcPr>
            <w:tcW w:w="2410" w:type="dxa"/>
          </w:tcPr>
          <w:p w:rsidR="00CF6465" w:rsidRPr="00D0514C" w:rsidRDefault="00CF6465" w:rsidP="00CF646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7;    2)6;    3)9;     4)5;    5)11</w:t>
            </w:r>
          </w:p>
          <w:p w:rsidR="004C06F5" w:rsidRPr="00D0514C" w:rsidRDefault="004C06F5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961" w:type="dxa"/>
          </w:tcPr>
          <w:p w:rsidR="004C06F5" w:rsidRPr="00D0514C" w:rsidRDefault="00CF646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Количество целых решений неравенства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(</m:t>
                      </m:r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х</m:t>
                      </m:r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+3)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6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18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(</m:t>
                      </m:r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х-</m:t>
                      </m:r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5)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&gt;0  на промежутке  [-4; 5] равно:</w:t>
            </w:r>
          </w:p>
        </w:tc>
        <w:tc>
          <w:tcPr>
            <w:tcW w:w="2127" w:type="dxa"/>
          </w:tcPr>
          <w:p w:rsidR="004C06F5" w:rsidRPr="00D0514C" w:rsidRDefault="00CF646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 2;    2) 7;  3) 4;  4) 5;   5) 3</w:t>
            </w:r>
          </w:p>
        </w:tc>
      </w:tr>
      <w:tr w:rsidR="004C06F5" w:rsidTr="004C06F5">
        <w:tc>
          <w:tcPr>
            <w:tcW w:w="5211" w:type="dxa"/>
          </w:tcPr>
          <w:p w:rsidR="004C06F5" w:rsidRPr="00D0514C" w:rsidRDefault="00CF6465" w:rsidP="00CF646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Найдите сумму целых решений неравенства 2</w:t>
            </w:r>
            <w:r w:rsidRPr="00D0514C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х+4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- 10· 4</w:t>
            </w:r>
            <w:r w:rsidRPr="00D0514C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х 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+ 2</w:t>
            </w:r>
            <w:r w:rsidRPr="00D0514C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х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≤ 0.</w:t>
            </w:r>
          </w:p>
        </w:tc>
        <w:tc>
          <w:tcPr>
            <w:tcW w:w="2410" w:type="dxa"/>
          </w:tcPr>
          <w:p w:rsidR="004C06F5" w:rsidRPr="00D0514C" w:rsidRDefault="00CF6465" w:rsidP="00CF646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3; 2) -6; 3) 4; 4) 5; 5)6.</w:t>
            </w:r>
          </w:p>
        </w:tc>
        <w:tc>
          <w:tcPr>
            <w:tcW w:w="4961" w:type="dxa"/>
          </w:tcPr>
          <w:p w:rsidR="004C06F5" w:rsidRPr="00D0514C" w:rsidRDefault="00BA4AB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Количество целых решений неравенства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х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+7</m:t>
                      </m:r>
                    </m:e>
                  </m:d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(</m:t>
                      </m:r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+7)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5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 ≥ 0  равно</w:t>
            </w:r>
          </w:p>
        </w:tc>
        <w:tc>
          <w:tcPr>
            <w:tcW w:w="2127" w:type="dxa"/>
          </w:tcPr>
          <w:p w:rsidR="004C06F5" w:rsidRPr="00D0514C" w:rsidRDefault="00BA4AB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15;   2)8   3)14   4)12  5)11</w:t>
            </w:r>
          </w:p>
        </w:tc>
      </w:tr>
      <w:tr w:rsidR="004C06F5" w:rsidTr="004C06F5">
        <w:tc>
          <w:tcPr>
            <w:tcW w:w="5211" w:type="dxa"/>
          </w:tcPr>
          <w:p w:rsidR="004C06F5" w:rsidRPr="00D0514C" w:rsidRDefault="00CF646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дите произведение корней уравнения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1</m:t>
                  </m:r>
                </m:den>
              </m:f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+1 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10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+2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х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+1</m:t>
                  </m:r>
                </m:den>
              </m:f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                                             </w:t>
            </w:r>
          </w:p>
        </w:tc>
        <w:tc>
          <w:tcPr>
            <w:tcW w:w="2410" w:type="dxa"/>
          </w:tcPr>
          <w:p w:rsidR="004C06F5" w:rsidRPr="00D0514C" w:rsidRDefault="00CF646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3; 2) -6; 3) 4; 4) 5; 5)6.</w:t>
            </w:r>
          </w:p>
        </w:tc>
        <w:tc>
          <w:tcPr>
            <w:tcW w:w="4961" w:type="dxa"/>
          </w:tcPr>
          <w:p w:rsidR="004C06F5" w:rsidRPr="00D0514C" w:rsidRDefault="00CF646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Сумма корней (или корень, если он единственный) уравнения (х+3)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e>
              </m:rad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=0</w:t>
            </w:r>
          </w:p>
        </w:tc>
        <w:tc>
          <w:tcPr>
            <w:tcW w:w="2127" w:type="dxa"/>
          </w:tcPr>
          <w:p w:rsidR="004C06F5" w:rsidRPr="00D0514C" w:rsidRDefault="004C06F5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C06F5" w:rsidRPr="00CF6465" w:rsidTr="004C06F5">
        <w:tc>
          <w:tcPr>
            <w:tcW w:w="5211" w:type="dxa"/>
          </w:tcPr>
          <w:p w:rsidR="004C06F5" w:rsidRPr="00D0514C" w:rsidRDefault="00CF6465" w:rsidP="00CF646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Найдите наименьший положительный корень уравнения  4</w:t>
            </w:r>
            <w:r w:rsidRPr="00D0514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</w:t>
            </w:r>
            <w:r w:rsidRPr="00D0514C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0514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+ 12со</w:t>
            </w:r>
            <w:proofErr w:type="spellStart"/>
            <w:r w:rsidRPr="00D0514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x</w:t>
            </w:r>
            <w:proofErr w:type="spellEnd"/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 - 9 =0</w:t>
            </w:r>
          </w:p>
        </w:tc>
        <w:tc>
          <w:tcPr>
            <w:tcW w:w="2410" w:type="dxa"/>
          </w:tcPr>
          <w:p w:rsidR="004C06F5" w:rsidRPr="00D0514C" w:rsidRDefault="00CF6465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1)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0"/>
                      <w:szCs w:val="20"/>
                      <w:lang w:val="en-US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0"/>
                      <w:szCs w:val="20"/>
                      <w:lang w:val="en-US"/>
                    </w:rPr>
                    <m:t>3</m:t>
                  </m:r>
                </m:den>
              </m:f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  <w:lang w:val="en-US"/>
              </w:rPr>
              <w:t>;   2) arccos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  <w:lang w:val="en-US"/>
                    </w:rPr>
                    <m:t>2</m:t>
                  </m:r>
                </m:den>
              </m:f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  <w:lang w:val="en-US"/>
              </w:rPr>
              <w:t xml:space="preserve">       </w:t>
            </w:r>
            <w:r w:rsidRPr="00D0514C"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val="en-US"/>
              </w:rPr>
              <w:t>3)</w:t>
            </w:r>
            <w:r w:rsidRPr="00D0514C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/>
                      <w:i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  <w:lang w:val="en-US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3</m:t>
                  </m:r>
                </m:den>
              </m:f>
            </m:oMath>
            <w:r w:rsidRPr="00D0514C">
              <w:rPr>
                <w:rFonts w:ascii="Times New Roman" w:eastAsiaTheme="minorEastAsia" w:hAnsi="Times New Roman" w:cs="Times New Roman"/>
                <w:b/>
                <w:sz w:val="20"/>
                <w:szCs w:val="20"/>
                <w:lang w:val="en-US"/>
              </w:rPr>
              <w:t>;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  <w:lang w:val="en-US"/>
              </w:rPr>
              <w:t xml:space="preserve">    4)</w:t>
            </w:r>
            <w:r w:rsidRPr="00D0514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0"/>
                      <w:szCs w:val="20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0"/>
                      <w:szCs w:val="20"/>
                      <w:lang w:val="en-US"/>
                    </w:rPr>
                    <m:t>6</m:t>
                  </m:r>
                </m:den>
              </m:f>
            </m:oMath>
            <w:r w:rsidRPr="00D0514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  <w:lang w:val="en-US"/>
              </w:rPr>
              <w:t xml:space="preserve">;   5)  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>π</w:t>
            </w:r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  <w:lang w:val="en-US"/>
              </w:rPr>
              <w:t xml:space="preserve">- </w:t>
            </w:r>
            <w:proofErr w:type="spellStart"/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  <w:lang w:val="en-US"/>
              </w:rPr>
              <w:t>arccos</w:t>
            </w:r>
            <m:oMath>
              <w:proofErr w:type="spellEnd"/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  <w:lang w:val="en-US"/>
                    </w:rPr>
                    <m:t>2</m:t>
                  </m:r>
                </m:den>
              </m:f>
            </m:oMath>
          </w:p>
        </w:tc>
        <w:tc>
          <w:tcPr>
            <w:tcW w:w="4961" w:type="dxa"/>
          </w:tcPr>
          <w:p w:rsidR="004C06F5" w:rsidRPr="00D0514C" w:rsidRDefault="00CF646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Решите уравнение </w:t>
            </w:r>
            <m:oMath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</m:t>
                  </m:r>
                </m:e>
              </m:func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2</m:t>
                  </m:r>
                </m:den>
              </m:f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0"/>
                      <w:szCs w:val="20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(8</m:t>
                      </m:r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-х</m:t>
                      </m:r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func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= 2. В ответ запишите произведение корней уравнения или корень, если он один.                                                                                </w:t>
            </w:r>
          </w:p>
        </w:tc>
        <w:tc>
          <w:tcPr>
            <w:tcW w:w="2127" w:type="dxa"/>
          </w:tcPr>
          <w:p w:rsidR="004C06F5" w:rsidRPr="00D0514C" w:rsidRDefault="00CF6465" w:rsidP="00CF6465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 2;    2) - 5;  3) 6</w:t>
            </w: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;  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4) 9;   5) 81</w:t>
            </w:r>
          </w:p>
        </w:tc>
      </w:tr>
      <w:tr w:rsidR="004C06F5" w:rsidRPr="00CF6465" w:rsidTr="00CF6465">
        <w:trPr>
          <w:trHeight w:val="1168"/>
        </w:trPr>
        <w:tc>
          <w:tcPr>
            <w:tcW w:w="5211" w:type="dxa"/>
          </w:tcPr>
          <w:p w:rsidR="004C06F5" w:rsidRPr="00D0514C" w:rsidRDefault="00CF646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Найдите среднее арифметическое корней уравнения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6</m:t>
                  </m:r>
                </m:e>
              </m:rad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–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>х</m:t>
                  </m:r>
                  <m:r>
                    <w:rPr>
                      <w:rFonts w:ascii="Cambria Math" w:eastAsiaTheme="minorEastAsia" w:hAnsi="Times New Roman" w:cs="Times New Roman"/>
                      <w:sz w:val="20"/>
                      <w:szCs w:val="20"/>
                    </w:rPr>
                    <m:t xml:space="preserve">+1 </m:t>
                  </m:r>
                </m:e>
              </m:rad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= 2</w:t>
            </w:r>
          </w:p>
        </w:tc>
        <w:tc>
          <w:tcPr>
            <w:tcW w:w="2410" w:type="dxa"/>
          </w:tcPr>
          <w:p w:rsidR="004C06F5" w:rsidRPr="00D0514C" w:rsidRDefault="00CF646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1)  2;    2) 5;  3) 6</w:t>
            </w: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;  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4)</w:t>
            </w:r>
            <w:r w:rsidRPr="00D0514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>7;   5) 8</w:t>
            </w:r>
          </w:p>
        </w:tc>
        <w:tc>
          <w:tcPr>
            <w:tcW w:w="4961" w:type="dxa"/>
          </w:tcPr>
          <w:p w:rsidR="004C06F5" w:rsidRPr="00D0514C" w:rsidRDefault="00CF646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0514C">
              <w:rPr>
                <w:rFonts w:ascii="Times New Roman" w:hAnsi="Times New Roman" w:cs="Times New Roman"/>
                <w:sz w:val="20"/>
                <w:szCs w:val="20"/>
              </w:rPr>
              <w:t xml:space="preserve">Решите уравнение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6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4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х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  <w:r w:rsidRPr="00D0514C">
              <w:rPr>
                <w:rFonts w:ascii="Times New Roman" w:eastAsiaTheme="minorEastAsia" w:hAnsi="Times New Roman" w:cs="Times New Roman"/>
                <w:sz w:val="20"/>
                <w:szCs w:val="20"/>
              </w:rPr>
              <w:t xml:space="preserve">  = х+4. В ответ запишите произведение корней или корень, если он единственный.</w:t>
            </w:r>
          </w:p>
        </w:tc>
        <w:tc>
          <w:tcPr>
            <w:tcW w:w="2127" w:type="dxa"/>
          </w:tcPr>
          <w:p w:rsidR="004C06F5" w:rsidRPr="00D0514C" w:rsidRDefault="004C06F5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C06F5" w:rsidRPr="00CF6465" w:rsidTr="004C06F5">
        <w:tc>
          <w:tcPr>
            <w:tcW w:w="5211" w:type="dxa"/>
          </w:tcPr>
          <w:p w:rsidR="004C06F5" w:rsidRPr="00CF6465" w:rsidRDefault="004C06F5"/>
        </w:tc>
        <w:tc>
          <w:tcPr>
            <w:tcW w:w="2410" w:type="dxa"/>
          </w:tcPr>
          <w:p w:rsidR="004C06F5" w:rsidRPr="00CF6465" w:rsidRDefault="004C06F5"/>
        </w:tc>
        <w:tc>
          <w:tcPr>
            <w:tcW w:w="4961" w:type="dxa"/>
          </w:tcPr>
          <w:p w:rsidR="004C06F5" w:rsidRPr="00CF6465" w:rsidRDefault="004C06F5"/>
        </w:tc>
        <w:tc>
          <w:tcPr>
            <w:tcW w:w="2127" w:type="dxa"/>
          </w:tcPr>
          <w:p w:rsidR="004C06F5" w:rsidRPr="00CF6465" w:rsidRDefault="004C06F5"/>
        </w:tc>
      </w:tr>
      <w:tr w:rsidR="004C06F5" w:rsidRPr="00CF6465" w:rsidTr="004C06F5">
        <w:tc>
          <w:tcPr>
            <w:tcW w:w="5211" w:type="dxa"/>
          </w:tcPr>
          <w:p w:rsidR="004C06F5" w:rsidRPr="00CF6465" w:rsidRDefault="004C06F5"/>
        </w:tc>
        <w:tc>
          <w:tcPr>
            <w:tcW w:w="2410" w:type="dxa"/>
          </w:tcPr>
          <w:p w:rsidR="004C06F5" w:rsidRPr="00CF6465" w:rsidRDefault="004C06F5"/>
        </w:tc>
        <w:tc>
          <w:tcPr>
            <w:tcW w:w="4961" w:type="dxa"/>
          </w:tcPr>
          <w:p w:rsidR="004C06F5" w:rsidRPr="00CF6465" w:rsidRDefault="004C06F5"/>
        </w:tc>
        <w:tc>
          <w:tcPr>
            <w:tcW w:w="2127" w:type="dxa"/>
          </w:tcPr>
          <w:p w:rsidR="004C06F5" w:rsidRPr="00CF6465" w:rsidRDefault="004C06F5"/>
        </w:tc>
      </w:tr>
      <w:tr w:rsidR="004C06F5" w:rsidRPr="00CF6465" w:rsidTr="004C06F5">
        <w:tc>
          <w:tcPr>
            <w:tcW w:w="5211" w:type="dxa"/>
          </w:tcPr>
          <w:p w:rsidR="004C06F5" w:rsidRPr="00CF6465" w:rsidRDefault="004C06F5"/>
        </w:tc>
        <w:tc>
          <w:tcPr>
            <w:tcW w:w="2410" w:type="dxa"/>
          </w:tcPr>
          <w:p w:rsidR="004C06F5" w:rsidRPr="00CF6465" w:rsidRDefault="004C06F5"/>
        </w:tc>
        <w:tc>
          <w:tcPr>
            <w:tcW w:w="4961" w:type="dxa"/>
          </w:tcPr>
          <w:p w:rsidR="004C06F5" w:rsidRPr="00CF6465" w:rsidRDefault="004C06F5"/>
        </w:tc>
        <w:tc>
          <w:tcPr>
            <w:tcW w:w="2127" w:type="dxa"/>
          </w:tcPr>
          <w:p w:rsidR="004C06F5" w:rsidRPr="00CF6465" w:rsidRDefault="004C06F5"/>
        </w:tc>
      </w:tr>
    </w:tbl>
    <w:p w:rsidR="002F157B" w:rsidRPr="00CF6465" w:rsidRDefault="002F157B"/>
    <w:p w:rsidR="002F157B" w:rsidRPr="00CF6465" w:rsidRDefault="002F157B"/>
    <w:sectPr w:rsidR="002F157B" w:rsidRPr="00CF6465" w:rsidSect="0006659F">
      <w:pgSz w:w="16838" w:h="11906" w:orient="landscape"/>
      <w:pgMar w:top="850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2F157B"/>
    <w:rsid w:val="0006659F"/>
    <w:rsid w:val="002F157B"/>
    <w:rsid w:val="004C06F5"/>
    <w:rsid w:val="004D294B"/>
    <w:rsid w:val="007B5377"/>
    <w:rsid w:val="007F0E6C"/>
    <w:rsid w:val="00852DC9"/>
    <w:rsid w:val="00BA4AB7"/>
    <w:rsid w:val="00BE0B78"/>
    <w:rsid w:val="00CF6465"/>
    <w:rsid w:val="00D0514C"/>
    <w:rsid w:val="00DC60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294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F157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BE0B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E0B7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179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3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0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0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04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03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22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53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87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09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93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45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60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62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73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7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58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44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49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9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9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1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6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858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2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55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2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8.bin"/><Relationship Id="rId16" Type="http://schemas.openxmlformats.org/officeDocument/2006/relationships/image" Target="media/image7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71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4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55" Type="http://schemas.openxmlformats.org/officeDocument/2006/relationships/fontTable" Target="fontTable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image" Target="media/image9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7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9.wmf"/><Relationship Id="rId153" Type="http://schemas.openxmlformats.org/officeDocument/2006/relationships/image" Target="media/image7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4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5.bin"/><Relationship Id="rId151" Type="http://schemas.openxmlformats.org/officeDocument/2006/relationships/image" Target="media/image72.wmf"/><Relationship Id="rId156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4.bin"/><Relationship Id="rId7" Type="http://schemas.openxmlformats.org/officeDocument/2006/relationships/oleObject" Target="embeddings/oleObject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11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70.wmf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3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2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4</Pages>
  <Words>1188</Words>
  <Characters>6772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9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6-04-16T16:59:00Z</dcterms:created>
  <dcterms:modified xsi:type="dcterms:W3CDTF">2016-04-16T18:26:00Z</dcterms:modified>
</cp:coreProperties>
</file>